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7D48" w:rsidRDefault="00973350">
      <w:r>
        <w:t xml:space="preserve">E 2.13 Find the equivalent resistance at the terminals </w:t>
      </w:r>
      <w:r w:rsidRPr="00973350">
        <w:rPr>
          <w:i/>
        </w:rPr>
        <w:t>A-B</w:t>
      </w:r>
      <w:r>
        <w:t xml:space="preserve"> in the circuit in Fig. </w:t>
      </w:r>
      <w:proofErr w:type="gramStart"/>
      <w:r>
        <w:t>E2.13.</w:t>
      </w:r>
      <w:proofErr w:type="gramEnd"/>
    </w:p>
    <w:p w:rsidR="004E6AC9" w:rsidRDefault="00CF3E79"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 wp14:anchorId="633C1283" wp14:editId="129F2534">
                <wp:simplePos x="0" y="0"/>
                <wp:positionH relativeFrom="column">
                  <wp:posOffset>1826145</wp:posOffset>
                </wp:positionH>
                <wp:positionV relativeFrom="paragraph">
                  <wp:posOffset>6727149</wp:posOffset>
                </wp:positionV>
                <wp:extent cx="545465" cy="322169"/>
                <wp:effectExtent l="0" t="0" r="635" b="1905"/>
                <wp:wrapNone/>
                <wp:docPr id="280" name="Text Box 2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5465" cy="32216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F3E79" w:rsidRDefault="00CF3E79" w:rsidP="009E5D74">
                            <w:r w:rsidRPr="00CF3E79">
                              <w:rPr>
                                <w:position w:val="-12"/>
                              </w:rPr>
                              <w:object w:dxaOrig="1080" w:dyaOrig="36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54pt;height:18pt" o:ole="">
                                  <v:imagedata r:id="rId5" o:title=""/>
                                </v:shape>
                                <o:OLEObject Type="Embed" ProgID="Equation.DSMT4" ShapeID="_x0000_i1025" DrawAspect="Content" ObjectID="_1389185778" r:id="rId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80" o:spid="_x0000_s1026" type="#_x0000_t202" style="position:absolute;margin-left:143.8pt;margin-top:529.7pt;width:42.95pt;height:25.35pt;z-index:25177702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" fillcolor="white [3201]" stroked="f" strokeweight=".5pt">
                <v:textbox>
                  <w:txbxContent>
                    <w:p w:rsidR="00CF3E79" w:rsidRDefault="00CF3E79" w:rsidP="009E5D74">
                      <w:r w:rsidRPr="00CF3E79">
                        <w:rPr>
                          <w:position w:val="-12"/>
                        </w:rPr>
                        <w:object w:dxaOrig="1080" w:dyaOrig="360">
                          <v:shape id="_x0000_i1025" type="#_x0000_t75" style="width:54pt;height:18pt" o:ole="">
                            <v:imagedata r:id="rId5" o:title=""/>
                          </v:shape>
                          <o:OLEObject Type="Embed" ProgID="Equation.DSMT4" ShapeID="_x0000_i1025" DrawAspect="Content" ObjectID="_1389185778" r:id="rId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5257E">
        <w:rPr>
          <w:noProof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3613436</wp:posOffset>
                </wp:positionH>
                <wp:positionV relativeFrom="paragraph">
                  <wp:posOffset>6257925</wp:posOffset>
                </wp:positionV>
                <wp:extent cx="1582347" cy="457200"/>
                <wp:effectExtent l="0" t="0" r="26035" b="16510"/>
                <wp:wrapNone/>
                <wp:docPr id="279" name="Text Box 2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82347" cy="4572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5257E" w:rsidRDefault="0045257E" w:rsidP="0045257E">
                            <w:r w:rsidRPr="0045257E">
                              <w:rPr>
                                <w:position w:val="-106"/>
                              </w:rPr>
                              <w:object w:dxaOrig="2000" w:dyaOrig="1920">
                                <v:shape id="_x0000_i1026" type="#_x0000_t75" style="width:100pt;height:96pt" o:ole="">
                                  <v:imagedata r:id="rId8" o:title=""/>
                                </v:shape>
                                <o:OLEObject Type="Embed" ProgID="Equation.DSMT4" ShapeID="_x0000_i1026" DrawAspect="Content" ObjectID="_1389185779" r:id="rId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79" o:spid="_x0000_s1027" type="#_x0000_t202" style="position:absolute;margin-left:284.5pt;margin-top:492.75pt;width:124.6pt;height:36pt;z-index:25177497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" fillcolor="white [3201]" strokeweight=".5pt">
                <v:textbox style="mso-fit-shape-to-text:t">
                  <w:txbxContent>
                    <w:p w:rsidR="0045257E" w:rsidRDefault="0045257E" w:rsidP="0045257E">
                      <w:r w:rsidRPr="0045257E">
                        <w:rPr>
                          <w:position w:val="-106"/>
                        </w:rPr>
                        <w:object w:dxaOrig="2000" w:dyaOrig="1920">
                          <v:shape id="_x0000_i1026" type="#_x0000_t75" style="width:100pt;height:96pt" o:ole="">
                            <v:imagedata r:id="rId8" o:title=""/>
                          </v:shape>
                          <o:OLEObject Type="Embed" ProgID="Equation.DSMT4" ShapeID="_x0000_i1026" DrawAspect="Content" ObjectID="_1389185779" r:id="rId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5257E" w:rsidRPr="004E6AC9">
        <mc:AlternateContent>
          <mc:Choice Requires="wps">
            <w:drawing>
              <wp:anchor distT="0" distB="0" distL="114300" distR="114300" simplePos="0" relativeHeight="251769856" behindDoc="0" locked="0" layoutInCell="1" allowOverlap="1" wp14:anchorId="6E66A2CB" wp14:editId="72803A42">
                <wp:simplePos x="0" y="0"/>
                <wp:positionH relativeFrom="column">
                  <wp:posOffset>749300</wp:posOffset>
                </wp:positionH>
                <wp:positionV relativeFrom="paragraph">
                  <wp:posOffset>7541260</wp:posOffset>
                </wp:positionV>
                <wp:extent cx="979170" cy="0"/>
                <wp:effectExtent l="0" t="0" r="11430" b="19050"/>
                <wp:wrapNone/>
                <wp:docPr id="267" name="Straight Connector 2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7917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67" o:spid="_x0000_s1026" style="position:absolute;z-index:251769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9pt,593.8pt" to="136.1pt,59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" strokecolor="black [3040]" strokeweight="1pt"/>
            </w:pict>
          </mc:Fallback>
        </mc:AlternateContent>
      </w:r>
      <w:r w:rsidR="0045257E" w:rsidRPr="004E6AC9"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7A7B2EDC" wp14:editId="62C1BA56">
                <wp:simplePos x="0" y="0"/>
                <wp:positionH relativeFrom="column">
                  <wp:posOffset>749508</wp:posOffset>
                </wp:positionH>
                <wp:positionV relativeFrom="paragraph">
                  <wp:posOffset>6257467</wp:posOffset>
                </wp:positionV>
                <wp:extent cx="988196" cy="0"/>
                <wp:effectExtent l="0" t="0" r="21590" b="19050"/>
                <wp:wrapNone/>
                <wp:docPr id="262" name="Straight Connector 2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88196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62" o:spid="_x0000_s1026" style="position:absolute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9pt,492.7pt" to="136.8pt,49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" strokecolor="black [3040]" strokeweight="1pt"/>
            </w:pict>
          </mc:Fallback>
        </mc:AlternateContent>
      </w:r>
      <w:r w:rsidR="0045257E" w:rsidRPr="004E6AC9"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3D165E38" wp14:editId="1E29502E">
                <wp:simplePos x="0" y="0"/>
                <wp:positionH relativeFrom="column">
                  <wp:posOffset>382500</wp:posOffset>
                </wp:positionH>
                <wp:positionV relativeFrom="paragraph">
                  <wp:posOffset>6077627</wp:posOffset>
                </wp:positionV>
                <wp:extent cx="273685" cy="273685"/>
                <wp:effectExtent l="0" t="0" r="0" b="0"/>
                <wp:wrapNone/>
                <wp:docPr id="263" name="Text Box 2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3685" cy="2736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5257E" w:rsidRPr="006615A5" w:rsidRDefault="0045257E" w:rsidP="004E6AC9">
                            <w:pPr>
                              <w:rPr>
                                <w:i/>
                              </w:rPr>
                            </w:pPr>
                            <w:r w:rsidRPr="006615A5"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63" o:spid="_x0000_s1028" type="#_x0000_t202" style="position:absolute;margin-left:30.1pt;margin-top:478.55pt;width:21.55pt;height:21.5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" fillcolor="white [3201]" stroked="f" strokeweight=".5pt">
                <v:textbox>
                  <w:txbxContent>
                    <w:p w:rsidR="0045257E" w:rsidRPr="006615A5" w:rsidRDefault="0045257E" w:rsidP="004E6AC9">
                      <w:pPr>
                        <w:rPr>
                          <w:i/>
                        </w:rPr>
                      </w:pPr>
                      <w:r w:rsidRPr="006615A5">
                        <w:rPr>
                          <w:i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45257E" w:rsidRPr="004E6AC9"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31F5B347" wp14:editId="39EB77F8">
                <wp:simplePos x="0" y="0"/>
                <wp:positionH relativeFrom="column">
                  <wp:posOffset>381865</wp:posOffset>
                </wp:positionH>
                <wp:positionV relativeFrom="paragraph">
                  <wp:posOffset>7357787</wp:posOffset>
                </wp:positionV>
                <wp:extent cx="273685" cy="273685"/>
                <wp:effectExtent l="0" t="0" r="0" b="0"/>
                <wp:wrapNone/>
                <wp:docPr id="264" name="Text Box 2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3685" cy="2736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5257E" w:rsidRPr="006615A5" w:rsidRDefault="0045257E" w:rsidP="004E6AC9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64" o:spid="_x0000_s1029" type="#_x0000_t202" style="position:absolute;margin-left:30.05pt;margin-top:579.35pt;width:21.55pt;height:21.5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" fillcolor="white [3201]" stroked="f" strokeweight=".5pt">
                <v:textbox>
                  <w:txbxContent>
                    <w:p w:rsidR="0045257E" w:rsidRPr="006615A5" w:rsidRDefault="0045257E" w:rsidP="004E6AC9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45257E" w:rsidRPr="004E6AC9">
        <mc:AlternateContent>
          <mc:Choice Requires="wps">
            <w:drawing>
              <wp:anchor distT="0" distB="0" distL="114300" distR="114300" simplePos="0" relativeHeight="251767808" behindDoc="0" locked="0" layoutInCell="1" allowOverlap="1" wp14:anchorId="19664262" wp14:editId="030D628D">
                <wp:simplePos x="0" y="0"/>
                <wp:positionH relativeFrom="column">
                  <wp:posOffset>233910</wp:posOffset>
                </wp:positionH>
                <wp:positionV relativeFrom="paragraph">
                  <wp:posOffset>6717072</wp:posOffset>
                </wp:positionV>
                <wp:extent cx="417830" cy="365125"/>
                <wp:effectExtent l="0" t="0" r="635" b="0"/>
                <wp:wrapNone/>
                <wp:docPr id="265" name="Text Box 2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7830" cy="3651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5257E" w:rsidRDefault="0045257E" w:rsidP="004E6AC9">
                            <w:r w:rsidRPr="006615A5">
                              <w:rPr>
                                <w:position w:val="-12"/>
                              </w:rPr>
                              <w:object w:dxaOrig="360" w:dyaOrig="360">
                                <v:shape id="_x0000_i1027" type="#_x0000_t75" style="width:18pt;height:18pt" o:ole="">
                                  <v:imagedata r:id="rId11" o:title=""/>
                                </v:shape>
                                <o:OLEObject Type="Embed" ProgID="Equation.DSMT4" ShapeID="_x0000_i1027" DrawAspect="Content" ObjectID="_1389185780" r:id="rId1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65" o:spid="_x0000_s1030" type="#_x0000_t202" style="position:absolute;margin-left:18.4pt;margin-top:528.9pt;width:32.9pt;height:28.75pt;z-index:25176780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" fillcolor="white [3201]" stroked="f" strokeweight=".5pt">
                <v:textbox>
                  <w:txbxContent>
                    <w:p w:rsidR="0045257E" w:rsidRDefault="0045257E" w:rsidP="004E6AC9">
                      <w:r w:rsidRPr="006615A5">
                        <w:rPr>
                          <w:position w:val="-12"/>
                        </w:rPr>
                        <w:object w:dxaOrig="360" w:dyaOrig="360">
                          <v:shape id="_x0000_i1027" type="#_x0000_t75" style="width:18pt;height:18pt" o:ole="">
                            <v:imagedata r:id="rId11" o:title=""/>
                          </v:shape>
                          <o:OLEObject Type="Embed" ProgID="Equation.DSMT4" ShapeID="_x0000_i1027" DrawAspect="Content" ObjectID="_1389185780" r:id="rId1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5257E" w:rsidRPr="004E6AC9"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338A707F" wp14:editId="610A9799">
                <wp:simplePos x="0" y="0"/>
                <wp:positionH relativeFrom="column">
                  <wp:posOffset>717780</wp:posOffset>
                </wp:positionH>
                <wp:positionV relativeFrom="paragraph">
                  <wp:posOffset>6898047</wp:posOffset>
                </wp:positionV>
                <wp:extent cx="333375" cy="0"/>
                <wp:effectExtent l="0" t="76200" r="28575" b="95250"/>
                <wp:wrapNone/>
                <wp:docPr id="266" name="Straight Arrow Connector 2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3375" cy="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66" o:spid="_x0000_s1026" type="#_x0000_t32" style="position:absolute;margin-left:56.5pt;margin-top:543.15pt;width:26.25pt;height:0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" strokecolor="black [3213]" strokeweight="1pt">
                <v:stroke endarrow="block"/>
              </v:shape>
            </w:pict>
          </mc:Fallback>
        </mc:AlternateContent>
      </w:r>
      <w:r w:rsidR="0045257E" w:rsidRPr="004E6AC9">
        <mc:AlternateContent>
          <mc:Choice Requires="wps">
            <w:drawing>
              <wp:anchor distT="0" distB="0" distL="114300" distR="114300" simplePos="0" relativeHeight="251770880" behindDoc="0" locked="0" layoutInCell="1" allowOverlap="1" wp14:anchorId="57176FE9" wp14:editId="392D2E43">
                <wp:simplePos x="0" y="0"/>
                <wp:positionH relativeFrom="column">
                  <wp:posOffset>717145</wp:posOffset>
                </wp:positionH>
                <wp:positionV relativeFrom="paragraph">
                  <wp:posOffset>7522252</wp:posOffset>
                </wp:positionV>
                <wp:extent cx="45085" cy="46355"/>
                <wp:effectExtent l="0" t="0" r="12065" b="10795"/>
                <wp:wrapNone/>
                <wp:docPr id="268" name="Oval 2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6355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268" o:spid="_x0000_s1026" style="position:absolute;margin-left:56.45pt;margin-top:592.3pt;width:3.55pt;height:3.6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" filled="f" strokecolor="black [3213]" strokeweight="1pt"/>
            </w:pict>
          </mc:Fallback>
        </mc:AlternateContent>
      </w:r>
      <w:r w:rsidR="0045257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69B447FE" wp14:editId="443ACEAA">
                <wp:simplePos x="0" y="0"/>
                <wp:positionH relativeFrom="column">
                  <wp:posOffset>1727430</wp:posOffset>
                </wp:positionH>
                <wp:positionV relativeFrom="paragraph">
                  <wp:posOffset>6260507</wp:posOffset>
                </wp:positionV>
                <wp:extent cx="635" cy="504190"/>
                <wp:effectExtent l="0" t="0" r="37465" b="10160"/>
                <wp:wrapNone/>
                <wp:docPr id="269" name="Straight Connector 2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35" cy="50419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69" o:spid="_x0000_s1026" style="position:absolute;flip:y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6pt,492.95pt" to="136.05pt,53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" strokecolor="black [3213]" strokeweight="1pt"/>
            </w:pict>
          </mc:Fallback>
        </mc:AlternateContent>
      </w:r>
      <w:r w:rsidR="0045257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2928" behindDoc="0" locked="0" layoutInCell="1" allowOverlap="1" wp14:anchorId="5511365C" wp14:editId="105F4250">
                <wp:simplePos x="0" y="0"/>
                <wp:positionH relativeFrom="column">
                  <wp:posOffset>1728700</wp:posOffset>
                </wp:positionH>
                <wp:positionV relativeFrom="paragraph">
                  <wp:posOffset>7052987</wp:posOffset>
                </wp:positionV>
                <wp:extent cx="0" cy="484505"/>
                <wp:effectExtent l="0" t="0" r="19050" b="10795"/>
                <wp:wrapNone/>
                <wp:docPr id="270" name="Straight Connector 2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8450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70" o:spid="_x0000_s1026" style="position:absolute;flip:y;z-index:2517729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36.1pt,555.35pt" to="136.1pt,59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" strokecolor="black [3213]" strokeweight="1pt"/>
            </w:pict>
          </mc:Fallback>
        </mc:AlternateContent>
      </w:r>
      <w:r w:rsidR="0045257E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73952" behindDoc="0" locked="0" layoutInCell="1" allowOverlap="1" wp14:anchorId="0BA40BF4" wp14:editId="2F6B3CC0">
                <wp:simplePos x="0" y="0"/>
                <wp:positionH relativeFrom="column">
                  <wp:posOffset>1679805</wp:posOffset>
                </wp:positionH>
                <wp:positionV relativeFrom="paragraph">
                  <wp:posOffset>6764697</wp:posOffset>
                </wp:positionV>
                <wp:extent cx="94615" cy="287020"/>
                <wp:effectExtent l="0" t="0" r="19685" b="36830"/>
                <wp:wrapNone/>
                <wp:docPr id="271" name="Group 27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287020"/>
                          <a:chOff x="0" y="0"/>
                          <a:chExt cx="94615" cy="287655"/>
                        </a:xfrm>
                      </wpg:grpSpPr>
                      <wps:wsp>
                        <wps:cNvPr id="272" name="Straight Connector 272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3" name="Straight Connector 273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4" name="Straight Connector 274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5" name="Straight Connector 275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6" name="Straight Connector 276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7" name="Straight Connector 277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8" name="Straight Connector 278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71" o:spid="_x0000_s1026" style="position:absolute;margin-left:132.25pt;margin-top:532.65pt;width:7.45pt;height:22.6pt;z-index:251773952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">
                <v:line id="Straight Connector 272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sWZkMUAAADcAAAADwAAAGRycy9kb3ducmV2LnhtbESPS4vCQBCE7wv7H4Ze8LZONuArOsoi&#10;CIuoYPTircl0HpjpiZlZjf/eEQSPRVV9Rc0WnanFlVpXWVbw049AEGdWV1woOB5W32MQziNrrC2T&#10;gjs5WMw/P2aYaHvjPV1TX4gAYZeggtL7JpHSZSUZdH3bEAcvt61BH2RbSN3iLcBNLeMoGkqDFYeF&#10;EhtalpSd03+jYH2Y5MvNeru7u8tpR/ko2g/So1K9r+53CsJT59/hV/tPK4hHMTzPhCMg5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sWZkMUAAADcAAAADwAAAAAAAAAA&#10;AAAAAAChAgAAZHJzL2Rvd25yZXYueG1sUEsFBgAAAAAEAAQA+QAAAJMDAAAAAA==&#10;" strokecolor="black [3213]" strokeweight="1pt"/>
                <v:line id="Straight Connector 273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HDIx8YAAADcAAAADwAAAGRycy9kb3ducmV2LnhtbESPQWvCQBSE7wX/w/KEXorZGKma6CrS&#10;UvAi0tSD3h7ZZxLMvg3ZrUn/vVso9DjMzDfMejuYRtypc7VlBdMoBkFcWF1zqeD09TFZgnAeWWNj&#10;mRT8kIPtZvS0xkzbnj/pnvtSBAi7DBVU3reZlK6oyKCLbEscvKvtDPogu1LqDvsAN41M4nguDdYc&#10;Fips6a2i4pZ/GwXvp3mfp+Xr4mU6OwwpH5Pz5WCUeh4PuxUIT4P/D/+191pBspjB75lwBOTm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xwyMfGAAAA3AAAAA8AAAAAAAAA&#10;AAAAAAAAoQIAAGRycy9kb3ducmV2LnhtbFBLBQYAAAAABAAEAPkAAACUAwAAAAA=&#10;" strokecolor="black [3213]" strokeweight="1pt"/>
                <v:line id="Straight Connector 274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Ckf8YAAADcAAAADwAAAGRycy9kb3ducmV2LnhtbESPT2sCMRTE74V+h/AKvdWk0mpdjVIE&#10;oUgVdteLt8fm7R/cvKybVNdv3xSEHoeZ+Q2zWA22FRfqfeNYw+tIgSAunGm40nDINy8fIHxANtg6&#10;Jg038rBaPj4sMDHuyildslCJCGGfoIY6hC6R0hc1WfQj1xFHr3S9xRBlX0nT4zXCbSvHSk2kxYbj&#10;Qo0drWsqTtmP1bDNZ+X6e7vb3/z5uKdyqtL37KD189PwOQcRaAj/4Xv7y2gYT9/g70w8AnL5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5gpH/GAAAA3AAAAA8AAAAAAAAA&#10;AAAAAAAAoQIAAGRycy9kb3ducmV2LnhtbFBLBQYAAAAABAAEAPkAAACUAwAAAAA=&#10;" strokecolor="black [3213]" strokeweight="1pt"/>
                <v:line id="Straight Connector 275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X1KMYAAADcAAAADwAAAGRycy9kb3ducmV2LnhtbESPQWvCQBSE70L/w/IKXopuTDFq6ipF&#10;KXgRaepBb4/saxKafRuyq4n/3hUKHoeZ+YZZrntTiyu1rrKsYDKOQBDnVldcKDj+fI3mIJxH1lhb&#10;JgU3crBevQyWmGrb8TddM1+IAGGXooLS+yaV0uUlGXRj2xAH79e2Bn2QbSF1i12Am1rGUZRIgxWH&#10;hRIb2pSU/2UXo2B7TLpsUUxnb5P3fb/gQ3w6741Sw9f+8wOEp94/w//tnVYQz6bwOBOOgFz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zV9SjGAAAA3AAAAA8AAAAAAAAA&#10;AAAAAAAAoQIAAGRycy9kb3ducmV2LnhtbFBLBQYAAAAABAAEAPkAAACUAwAAAAA=&#10;" strokecolor="black [3213]" strokeweight="1pt"/>
                <v:line id="Straight Connector 276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6fk8YAAADcAAAADwAAAGRycy9kb3ducmV2LnhtbESPT2vCQBTE7wW/w/KE3uqmgommriJC&#10;QaQVEr309si+/KHZtzG71eTbdwsFj8PM/IZZbwfTihv1rrGs4HUWgSAurG64UnA5v78sQTiPrLG1&#10;TApGcrDdTJ7WmGp754xuua9EgLBLUUHtfZdK6YqaDLqZ7YiDV9reoA+yr6Tu8R7gppXzKIqlwYbD&#10;Qo0d7WsqvvMfo+B4XpX7j+PnaXTXrxOVSZQt8otSz9Nh9wbC0+Af4f/2QSuYJzH8nQlHQG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H+n5PGAAAA3AAAAA8AAAAAAAAA&#10;AAAAAAAAoQIAAGRycy9kb3ducmV2LnhtbFBLBQYAAAAABAAEAPkAAACUAwAAAAA=&#10;" strokecolor="black [3213]" strokeweight="1pt"/>
                <v:line id="Straight Connector 277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0vOxMcAAADcAAAADwAAAGRycy9kb3ducmV2LnhtbESPQWvCQBSE74L/YXlCL8VsTNE00VXE&#10;UuhFSqOH9vbIvibB7NuQ3Zr033eFgsdhZr5hNrvRtOJKvWssK1hEMQji0uqGKwXn0+v8GYTzyBpb&#10;y6TglxzsttPJBnNtB/6ga+ErESDsclRQe9/lUrqyJoMush1x8L5tb9AH2VdS9zgEuGllEscrabDh&#10;sFBjR4eaykvxYxS8nFdDkVXL9HHxdBwzfk8+v45GqYfZuF+D8DT6e/i//aYVJGkKtzPhCMjt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DS87ExwAAANwAAAAPAAAAAAAA&#10;AAAAAAAAAKECAABkcnMvZG93bnJldi54bWxQSwUGAAAAAAQABAD5AAAAlQMAAAAA&#10;" strokecolor="black [3213]" strokeweight="1pt"/>
                <v:line id="Straight Connector 278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2uesIAAADcAAAADwAAAGRycy9kb3ducmV2LnhtbERPy4rCMBTdC/MP4Q6403QER6c2lUEQ&#10;REbB6mZ2l+b2gc1NbaLWvzcLweXhvJNlbxpxo87VlhV8jSMQxLnVNZcKTsf1aA7CeWSNjWVS8CAH&#10;y/RjkGCs7Z0PdMt8KUIIuxgVVN63sZQur8igG9uWOHCF7Qz6ALtS6g7vIdw0chJF39JgzaGhwpZW&#10;FeXn7GoUbI8/xepvu9s/3OV/T8UsOkyzk1LDz/53AcJT79/il3ujFUxmYW04E46ATJ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y2uesIAAADcAAAADwAAAAAAAAAAAAAA&#10;AAChAgAAZHJzL2Rvd25yZXYueG1sUEsFBgAAAAAEAAQA+QAAAJADAAAAAA==&#10;" strokecolor="black [3213]" strokeweight="1pt"/>
              </v:group>
            </w:pict>
          </mc:Fallback>
        </mc:AlternateContent>
      </w:r>
      <w:r w:rsidR="0045257E">
        <w:rPr>
          <w:noProof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4473BC36" wp14:editId="2708336B">
                <wp:simplePos x="0" y="0"/>
                <wp:positionH relativeFrom="column">
                  <wp:posOffset>2628265</wp:posOffset>
                </wp:positionH>
                <wp:positionV relativeFrom="paragraph">
                  <wp:posOffset>4853305</wp:posOffset>
                </wp:positionV>
                <wp:extent cx="545465" cy="274320"/>
                <wp:effectExtent l="0" t="0" r="635" b="0"/>
                <wp:wrapNone/>
                <wp:docPr id="261" name="Text Box 2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5465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11BD" w:rsidRDefault="006D11BD" w:rsidP="009E5D74">
                            <w:r w:rsidRPr="009E5D74">
                              <w:rPr>
                                <w:position w:val="-6"/>
                              </w:rPr>
                              <w:object w:dxaOrig="900" w:dyaOrig="279">
                                <v:shape id="_x0000_i1028" type="#_x0000_t75" style="width:45pt;height:13.95pt" o:ole="">
                                  <v:imagedata r:id="rId14" o:title=""/>
                                </v:shape>
                                <o:OLEObject Type="Embed" ProgID="Equation.DSMT4" ShapeID="_x0000_i1028" DrawAspect="Content" ObjectID="_1389185781" r:id="rId1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61" o:spid="_x0000_s1031" type="#_x0000_t202" style="position:absolute;margin-left:206.95pt;margin-top:382.15pt;width:42.95pt;height:21.6pt;z-index:25176268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" fillcolor="white [3201]" stroked="f" strokeweight=".5pt">
                <v:textbox>
                  <w:txbxContent>
                    <w:p w:rsidR="006D11BD" w:rsidRDefault="006D11BD" w:rsidP="009E5D74">
                      <w:r w:rsidRPr="009E5D74">
                        <w:rPr>
                          <w:position w:val="-6"/>
                        </w:rPr>
                        <w:object w:dxaOrig="900" w:dyaOrig="279">
                          <v:shape id="_x0000_i1028" type="#_x0000_t75" style="width:45pt;height:13.95pt" o:ole="">
                            <v:imagedata r:id="rId14" o:title=""/>
                          </v:shape>
                          <o:OLEObject Type="Embed" ProgID="Equation.DSMT4" ShapeID="_x0000_i1028" DrawAspect="Content" ObjectID="_1389185781" r:id="rId1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D11BD">
        <w:rPr>
          <w:noProof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31C74259" wp14:editId="44492095">
                <wp:simplePos x="0" y="0"/>
                <wp:positionH relativeFrom="column">
                  <wp:posOffset>3545028</wp:posOffset>
                </wp:positionH>
                <wp:positionV relativeFrom="paragraph">
                  <wp:posOffset>4434840</wp:posOffset>
                </wp:positionV>
                <wp:extent cx="1737360" cy="1096010"/>
                <wp:effectExtent l="0" t="0" r="26035" b="27940"/>
                <wp:wrapNone/>
                <wp:docPr id="260" name="Text Box 2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37360" cy="109601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11BD" w:rsidRDefault="006D11BD" w:rsidP="006D11BD">
                            <w:r w:rsidRPr="006D11BD">
                              <w:rPr>
                                <w:position w:val="-70"/>
                              </w:rPr>
                              <w:object w:dxaOrig="2780" w:dyaOrig="1540">
                                <v:shape id="_x0000_i1029" type="#_x0000_t75" style="width:139pt;height:77pt" o:ole="">
                                  <v:imagedata r:id="rId17" o:title=""/>
                                </v:shape>
                                <o:OLEObject Type="Embed" ProgID="Equation.DSMT4" ShapeID="_x0000_i1029" DrawAspect="Content" ObjectID="_1389185782" r:id="rId1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60" o:spid="_x0000_s1032" type="#_x0000_t202" style="position:absolute;margin-left:279.15pt;margin-top:349.2pt;width:136.8pt;height:86.3pt;z-index:25176064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" fillcolor="white [3201]" strokecolor="black [3213]" strokeweight=".5pt">
                <v:textbox>
                  <w:txbxContent>
                    <w:p w:rsidR="006D11BD" w:rsidRDefault="006D11BD" w:rsidP="006D11BD">
                      <w:r w:rsidRPr="006D11BD">
                        <w:rPr>
                          <w:position w:val="-70"/>
                        </w:rPr>
                        <w:object w:dxaOrig="2780" w:dyaOrig="1540">
                          <v:shape id="_x0000_i1029" type="#_x0000_t75" style="width:139pt;height:77pt" o:ole="">
                            <v:imagedata r:id="rId17" o:title=""/>
                          </v:shape>
                          <o:OLEObject Type="Embed" ProgID="Equation.DSMT4" ShapeID="_x0000_i1029" DrawAspect="Content" ObjectID="_1389185782" r:id="rId1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D11BD" w:rsidRPr="004E6AC9"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61A98774" wp14:editId="3FBE5571">
                <wp:simplePos x="0" y="0"/>
                <wp:positionH relativeFrom="column">
                  <wp:posOffset>766445</wp:posOffset>
                </wp:positionH>
                <wp:positionV relativeFrom="paragraph">
                  <wp:posOffset>5622290</wp:posOffset>
                </wp:positionV>
                <wp:extent cx="1800225" cy="0"/>
                <wp:effectExtent l="0" t="0" r="9525" b="19050"/>
                <wp:wrapNone/>
                <wp:docPr id="236" name="Straight Connector 2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0022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36" o:spid="_x0000_s1026" style="position:absolute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0.35pt,442.7pt" to="202.1pt,44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" strokecolor="black [3040]" strokeweight="1pt"/>
            </w:pict>
          </mc:Fallback>
        </mc:AlternateContent>
      </w:r>
      <w:r w:rsidR="006D11B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70F9ECBA" wp14:editId="3EFB87FE">
                <wp:simplePos x="0" y="0"/>
                <wp:positionH relativeFrom="column">
                  <wp:posOffset>2566670</wp:posOffset>
                </wp:positionH>
                <wp:positionV relativeFrom="paragraph">
                  <wp:posOffset>5123815</wp:posOffset>
                </wp:positionV>
                <wp:extent cx="0" cy="498475"/>
                <wp:effectExtent l="0" t="0" r="19050" b="15875"/>
                <wp:wrapNone/>
                <wp:docPr id="259" name="Straight Connector 2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9847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59" o:spid="_x0000_s1026" style="position:absolute;flip:y;z-index:2517596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02.1pt,403.45pt" to="202.1pt,44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" strokecolor="black [3213]" strokeweight="1pt"/>
            </w:pict>
          </mc:Fallback>
        </mc:AlternateContent>
      </w:r>
      <w:r w:rsidR="006D11B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529CEED1" wp14:editId="6982B611">
                <wp:simplePos x="0" y="0"/>
                <wp:positionH relativeFrom="column">
                  <wp:posOffset>2567305</wp:posOffset>
                </wp:positionH>
                <wp:positionV relativeFrom="paragraph">
                  <wp:posOffset>4341495</wp:posOffset>
                </wp:positionV>
                <wp:extent cx="0" cy="494665"/>
                <wp:effectExtent l="0" t="0" r="19050" b="19685"/>
                <wp:wrapNone/>
                <wp:docPr id="258" name="Straight Connector 2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9466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58" o:spid="_x0000_s1026" style="position:absolute;flip:y;z-index:2517575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02.15pt,341.85pt" to="202.15pt,38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" strokecolor="black [3213]" strokeweight="1pt"/>
            </w:pict>
          </mc:Fallback>
        </mc:AlternateContent>
      </w:r>
      <w:r w:rsidR="006D11BD">
        <w:rPr>
          <w:noProof/>
        </w:rPr>
        <mc:AlternateContent>
          <mc:Choice Requires="wpg">
            <w:drawing>
              <wp:anchor distT="0" distB="0" distL="114300" distR="114300" simplePos="0" relativeHeight="251755520" behindDoc="0" locked="0" layoutInCell="1" allowOverlap="1" wp14:anchorId="568FAAD4" wp14:editId="60995C22">
                <wp:simplePos x="0" y="0"/>
                <wp:positionH relativeFrom="column">
                  <wp:posOffset>2526665</wp:posOffset>
                </wp:positionH>
                <wp:positionV relativeFrom="paragraph">
                  <wp:posOffset>4836160</wp:posOffset>
                </wp:positionV>
                <wp:extent cx="94615" cy="287020"/>
                <wp:effectExtent l="0" t="0" r="19685" b="36830"/>
                <wp:wrapNone/>
                <wp:docPr id="249" name="Group 2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287020"/>
                          <a:chOff x="0" y="0"/>
                          <a:chExt cx="94615" cy="287655"/>
                        </a:xfrm>
                      </wpg:grpSpPr>
                      <wps:wsp>
                        <wps:cNvPr id="250" name="Straight Connector 250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1" name="Straight Connector 251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2" name="Straight Connector 252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3" name="Straight Connector 253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4" name="Straight Connector 254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5" name="Straight Connector 255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6" name="Straight Connector 256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49" o:spid="_x0000_s1026" style="position:absolute;margin-left:198.95pt;margin-top:380.8pt;width:7.45pt;height:22.6pt;z-index:251755520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">
                <v:line id="Straight Connector 250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7+HMAAAADcAAAADwAAAGRycy9kb3ducmV2LnhtbERPy4rCMBTdD/gP4QruxlTBVzWKCIKI&#10;I1jduLs0tw9sbmoTtf69WQy4PJz3YtWaSjypcaVlBYN+BII4tbrkXMHlvP2dgnAeWWNlmRS8ycFq&#10;2flZYKzti0/0THwuQgi7GBUU3texlC4tyKDr25o4cJltDPoAm1zqBl8h3FRyGEVjabDk0FBgTZuC&#10;0lvyMAr251m2Oez/jm93vx4pm0SnUXJRqtdt13MQnlr/Ff+7d1rBcBTmhzPhCMjl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ru/hzAAAAA3AAAAA8AAAAAAAAAAAAAAAAA&#10;oQIAAGRycy9kb3ducmV2LnhtbFBLBQYAAAAABAAEAPkAAACOAwAAAAA=&#10;" strokecolor="black [3213]" strokeweight="1pt"/>
                <v:line id="Straight Connector 251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uvS8cAAADcAAAADwAAAGRycy9kb3ducmV2LnhtbESPQWvCQBSE7wX/w/KEXqRukqLWmI1I&#10;S6EXEaOH9vbIPpNg9m3Ibk3677sFocdhZr5hsu1oWnGj3jWWFcTzCARxaXXDlYLz6f3pBYTzyBpb&#10;y6Tghxxs88lDhqm2Ax/pVvhKBAi7FBXU3neplK6syaCb2444eBfbG/RB9pXUPQ4BblqZRNFSGmw4&#10;LNTY0WtN5bX4NgrezsuhWFeL1Sx+3o9rPiSfX3uj1ON03G1AeBr9f/je/tAKkkUMf2fCEZD5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oW69LxwAAANwAAAAPAAAAAAAA&#10;AAAAAAAAAKECAABkcnMvZG93bnJldi54bWxQSwUGAAAAAAQABAD5AAAAlQMAAAAA&#10;" strokecolor="black [3213]" strokeweight="1pt"/>
                <v:line id="Straight Connector 252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DF8MUAAADcAAAADwAAAGRycy9kb3ducmV2LnhtbESPT4vCMBTE74LfITzBm6YWdN2uUURY&#10;EFHB6mVvj+b1D9u8dJuo9dsbYcHjMDO/YRarztTiRq2rLCuYjCMQxJnVFRcKLufv0RyE88gaa8uk&#10;4EEOVst+b4GJtnc+0S31hQgQdgkqKL1vEildVpJBN7YNcfBy2xr0QbaF1C3eA9zUMo6imTRYcVgo&#10;saFNSdlvejUKdufPfLPfHY4P9/dzpPwjOk3Ti1LDQbf+AuGp8+/wf3urFcTTGF5nwhGQy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XDF8MUAAADcAAAADwAAAAAAAAAA&#10;AAAAAAChAgAAZHJzL2Rvd25yZXYueG1sUEsFBgAAAAAEAAQA+QAAAJMDAAAAAA==&#10;" strokecolor="black [3213]" strokeweight="1pt"/>
                <v:line id="Straight Connector 253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WUp8cAAADcAAAADwAAAGRycy9kb3ducmV2LnhtbESPQWvCQBSE7wX/w/KEXqTZGDGtMauU&#10;loIXkaYe6u2RfSbB7NuQ3Zr033cFocdhZr5h8u1oWnGl3jWWFcyjGARxaXXDlYLj18fTCwjnkTW2&#10;lknBLznYbiYPOWbaDvxJ18JXIkDYZaig9r7LpHRlTQZdZDvi4J1tb9AH2VdS9zgEuGllEsepNNhw&#10;WKixo7eaykvxYxS8H9OhWFXL59l8sR9XfEi+T3uj1ON0fF2D8DT6//C9vdMKkuUCbmfCEZCb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xZSnxwAAANwAAAAPAAAAAAAA&#10;AAAAAAAAAKECAABkcnMvZG93bnJldi54bWxQSwUGAAAAAAQABAD5AAAAlQMAAAAA&#10;" strokecolor="black [3213]" strokeweight="1pt"/>
                <v:line id="Straight Connector 254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X4H8UAAADcAAAADwAAAGRycy9kb3ducmV2LnhtbESPT4vCMBTE74LfITzBm6aKurtdo4gg&#10;iLiC1cveHs3rH7Z5qU3U+u3NguBxmJnfMPNlaypxo8aVlhWMhhEI4tTqknMF59Nm8AnCeWSNlWVS&#10;8CAHy0W3M8dY2zsf6Zb4XAQIuxgVFN7XsZQuLcigG9qaOHiZbQz6IJtc6gbvAW4qOY6imTRYclgo&#10;sKZ1QelfcjUKdqevbL3f/Rwe7vJ7oOwjOk6Ts1L9Xrv6BuGp9e/wq73VCsbTCfyfCUdAL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dX4H8UAAADcAAAADwAAAAAAAAAA&#10;AAAAAAChAgAAZHJzL2Rvd25yZXYueG1sUEsFBgAAAAAEAAQA+QAAAJMDAAAAAA==&#10;" strokecolor="black [3213]" strokeweight="1pt"/>
                <v:line id="Straight Connector 255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2CpSMYAAADcAAAADwAAAGRycy9kb3ducmV2LnhtbESPT2vCQBTE7wW/w/KEXopujMQ/0VWk&#10;RehFxOhBb4/sMwlm34bs1qTfvlso9DjMzG+Y9bY3tXhS6yrLCibjCARxbnXFhYLLeT9agHAeWWNt&#10;mRR8k4PtZvCyxlTbjk/0zHwhAoRdigpK75tUSpeXZNCNbUMcvLttDfog20LqFrsAN7WMo2gmDVYc&#10;Fkps6L2k/JF9GQUfl1mXLYtk/jaZHvolH+Pr7WCUeh32uxUIT73/D/+1P7WCOEng90w4AnLz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dgqUjGAAAA3AAAAA8AAAAAAAAA&#10;AAAAAAAAoQIAAGRycy9kb3ducmV2LnhtbFBLBQYAAAAABAAEAPkAAACUAwAAAAA=&#10;" strokecolor="black [3213]" strokeweight="1pt"/>
                <v:line id="Straight Connector 256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kvD88YAAADcAAAADwAAAGRycy9kb3ducmV2LnhtbESPT2vCQBTE7wW/w/IEb3VTQaupq0ig&#10;IKEVjF56e2Rf/tDs25jdmuTbdwsFj8PM/IbZ7gfTiDt1rras4GUegSDOra65VHC9vD+vQTiPrLGx&#10;TApGcrDfTZ62GGvb85numS9FgLCLUUHlfRtL6fKKDLq5bYmDV9jOoA+yK6XusA9w08hFFK2kwZrD&#10;QoUtJRXl39mPUZBeNkXykX6eRnf7OlHxGp2X2VWp2XQ4vIHwNPhH+L991AoWyxX8nQlHQO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pLw/PGAAAA3AAAAA8AAAAAAAAA&#10;AAAAAAAAoQIAAGRycy9kb3ducmV2LnhtbFBLBQYAAAAABAAEAPkAAACUAwAAAAA=&#10;" strokecolor="black [3213]" strokeweight="1pt"/>
              </v:group>
            </w:pict>
          </mc:Fallback>
        </mc:AlternateContent>
      </w:r>
      <w:r w:rsidR="00AE793B" w:rsidRPr="004E6AC9"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76706B60" wp14:editId="51D438B6">
                <wp:simplePos x="0" y="0"/>
                <wp:positionH relativeFrom="column">
                  <wp:posOffset>766445</wp:posOffset>
                </wp:positionH>
                <wp:positionV relativeFrom="paragraph">
                  <wp:posOffset>4341495</wp:posOffset>
                </wp:positionV>
                <wp:extent cx="1800860" cy="0"/>
                <wp:effectExtent l="0" t="0" r="27940" b="19050"/>
                <wp:wrapNone/>
                <wp:docPr id="230" name="Straight Connector 2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0086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30" o:spid="_x0000_s1026" style="position:absolute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0.35pt,341.85pt" to="202.15pt,341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" strokecolor="black [3040]" strokeweight="1pt"/>
            </w:pict>
          </mc:Fallback>
        </mc:AlternateContent>
      </w:r>
      <w:r w:rsidR="00AE793B" w:rsidRPr="004E6AC9"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55907B1A" wp14:editId="22CF7E3F">
                <wp:simplePos x="0" y="0"/>
                <wp:positionH relativeFrom="column">
                  <wp:posOffset>722630</wp:posOffset>
                </wp:positionH>
                <wp:positionV relativeFrom="paragraph">
                  <wp:posOffset>4318635</wp:posOffset>
                </wp:positionV>
                <wp:extent cx="46990" cy="46355"/>
                <wp:effectExtent l="0" t="0" r="10160" b="10795"/>
                <wp:wrapNone/>
                <wp:docPr id="231" name="Oval 2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990" cy="46355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231" o:spid="_x0000_s1026" style="position:absolute;margin-left:56.9pt;margin-top:340.05pt;width:3.7pt;height:3.6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" filled="f" strokecolor="black [3213]" strokeweight="1pt"/>
            </w:pict>
          </mc:Fallback>
        </mc:AlternateContent>
      </w:r>
      <w:r w:rsidR="00AE793B" w:rsidRPr="004E6AC9"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0D2AFCA6" wp14:editId="452B23E7">
                <wp:simplePos x="0" y="0"/>
                <wp:positionH relativeFrom="column">
                  <wp:posOffset>397510</wp:posOffset>
                </wp:positionH>
                <wp:positionV relativeFrom="paragraph">
                  <wp:posOffset>4159885</wp:posOffset>
                </wp:positionV>
                <wp:extent cx="273685" cy="273685"/>
                <wp:effectExtent l="0" t="0" r="0" b="0"/>
                <wp:wrapNone/>
                <wp:docPr id="232" name="Text Box 2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3685" cy="2736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E793B" w:rsidRPr="006615A5" w:rsidRDefault="00AE793B" w:rsidP="004E6AC9">
                            <w:pPr>
                              <w:rPr>
                                <w:i/>
                              </w:rPr>
                            </w:pPr>
                            <w:r w:rsidRPr="006615A5"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32" o:spid="_x0000_s1033" type="#_x0000_t202" style="position:absolute;margin-left:31.3pt;margin-top:327.55pt;width:21.55pt;height:21.5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" fillcolor="white [3201]" stroked="f" strokeweight=".5pt">
                <v:textbox>
                  <w:txbxContent>
                    <w:p w:rsidR="00AE793B" w:rsidRPr="006615A5" w:rsidRDefault="00AE793B" w:rsidP="004E6AC9">
                      <w:pPr>
                        <w:rPr>
                          <w:i/>
                        </w:rPr>
                      </w:pPr>
                      <w:r w:rsidRPr="006615A5">
                        <w:rPr>
                          <w:i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AE793B" w:rsidRPr="004E6AC9"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230D2638" wp14:editId="4A7FE8E4">
                <wp:simplePos x="0" y="0"/>
                <wp:positionH relativeFrom="column">
                  <wp:posOffset>396875</wp:posOffset>
                </wp:positionH>
                <wp:positionV relativeFrom="paragraph">
                  <wp:posOffset>5440045</wp:posOffset>
                </wp:positionV>
                <wp:extent cx="273685" cy="273685"/>
                <wp:effectExtent l="0" t="0" r="0" b="0"/>
                <wp:wrapNone/>
                <wp:docPr id="233" name="Text Box 2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3685" cy="2736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E793B" w:rsidRPr="006615A5" w:rsidRDefault="00AE793B" w:rsidP="004E6AC9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33" o:spid="_x0000_s1034" type="#_x0000_t202" style="position:absolute;margin-left:31.25pt;margin-top:428.35pt;width:21.55pt;height:21.5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" fillcolor="white [3201]" stroked="f" strokeweight=".5pt">
                <v:textbox>
                  <w:txbxContent>
                    <w:p w:rsidR="00AE793B" w:rsidRPr="006615A5" w:rsidRDefault="00AE793B" w:rsidP="004E6AC9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AE793B" w:rsidRPr="004E6AC9"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281655A9" wp14:editId="7BE0FE45">
                <wp:simplePos x="0" y="0"/>
                <wp:positionH relativeFrom="column">
                  <wp:posOffset>248920</wp:posOffset>
                </wp:positionH>
                <wp:positionV relativeFrom="paragraph">
                  <wp:posOffset>4799330</wp:posOffset>
                </wp:positionV>
                <wp:extent cx="417830" cy="365125"/>
                <wp:effectExtent l="0" t="0" r="635" b="0"/>
                <wp:wrapNone/>
                <wp:docPr id="234" name="Text Box 2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7830" cy="3651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E793B" w:rsidRDefault="00AE793B" w:rsidP="004E6AC9">
                            <w:r w:rsidRPr="006615A5">
                              <w:rPr>
                                <w:position w:val="-12"/>
                              </w:rPr>
                              <w:object w:dxaOrig="360" w:dyaOrig="360">
                                <v:shape id="_x0000_i1030" type="#_x0000_t75" style="width:18pt;height:18pt" o:ole="">
                                  <v:imagedata r:id="rId11" o:title=""/>
                                </v:shape>
                                <o:OLEObject Type="Embed" ProgID="Equation.DSMT4" ShapeID="_x0000_i1030" DrawAspect="Content" ObjectID="_1389185783" r:id="rId2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34" o:spid="_x0000_s1035" type="#_x0000_t202" style="position:absolute;margin-left:19.6pt;margin-top:377.9pt;width:32.9pt;height:28.75pt;z-index:25174732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" fillcolor="white [3201]" stroked="f" strokeweight=".5pt">
                <v:textbox>
                  <w:txbxContent>
                    <w:p w:rsidR="00AE793B" w:rsidRDefault="00AE793B" w:rsidP="004E6AC9">
                      <w:r w:rsidRPr="006615A5">
                        <w:rPr>
                          <w:position w:val="-12"/>
                        </w:rPr>
                        <w:object w:dxaOrig="360" w:dyaOrig="360">
                          <v:shape id="_x0000_i1030" type="#_x0000_t75" style="width:18pt;height:18pt" o:ole="">
                            <v:imagedata r:id="rId11" o:title=""/>
                          </v:shape>
                          <o:OLEObject Type="Embed" ProgID="Equation.DSMT4" ShapeID="_x0000_i1030" DrawAspect="Content" ObjectID="_1389185783" r:id="rId2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E793B" w:rsidRPr="004E6AC9"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0187A105" wp14:editId="4B38EB59">
                <wp:simplePos x="0" y="0"/>
                <wp:positionH relativeFrom="column">
                  <wp:posOffset>732790</wp:posOffset>
                </wp:positionH>
                <wp:positionV relativeFrom="paragraph">
                  <wp:posOffset>4980305</wp:posOffset>
                </wp:positionV>
                <wp:extent cx="333375" cy="0"/>
                <wp:effectExtent l="0" t="76200" r="28575" b="95250"/>
                <wp:wrapNone/>
                <wp:docPr id="235" name="Straight Arrow Connector 2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3375" cy="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235" o:spid="_x0000_s1026" type="#_x0000_t32" style="position:absolute;margin-left:57.7pt;margin-top:392.15pt;width:26.25pt;height:0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" strokecolor="black [3213]" strokeweight="1pt">
                <v:stroke endarrow="block"/>
              </v:shape>
            </w:pict>
          </mc:Fallback>
        </mc:AlternateContent>
      </w:r>
      <w:r w:rsidR="00AE793B" w:rsidRPr="004E6AC9"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00016C55" wp14:editId="51A5B5A5">
                <wp:simplePos x="0" y="0"/>
                <wp:positionH relativeFrom="column">
                  <wp:posOffset>732155</wp:posOffset>
                </wp:positionH>
                <wp:positionV relativeFrom="paragraph">
                  <wp:posOffset>5604510</wp:posOffset>
                </wp:positionV>
                <wp:extent cx="45085" cy="46355"/>
                <wp:effectExtent l="0" t="0" r="12065" b="10795"/>
                <wp:wrapNone/>
                <wp:docPr id="237" name="Oval 2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6355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237" o:spid="_x0000_s1026" style="position:absolute;margin-left:57.65pt;margin-top:441.3pt;width:3.55pt;height:3.6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" filled="f" strokecolor="black [3213]" strokeweight="1pt"/>
            </w:pict>
          </mc:Fallback>
        </mc:AlternateContent>
      </w:r>
      <w:r w:rsidR="00AE793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5D3660B2" wp14:editId="0A2867A1">
                <wp:simplePos x="0" y="0"/>
                <wp:positionH relativeFrom="column">
                  <wp:posOffset>1742440</wp:posOffset>
                </wp:positionH>
                <wp:positionV relativeFrom="paragraph">
                  <wp:posOffset>4342765</wp:posOffset>
                </wp:positionV>
                <wp:extent cx="635" cy="504190"/>
                <wp:effectExtent l="0" t="0" r="37465" b="10160"/>
                <wp:wrapNone/>
                <wp:docPr id="238" name="Straight Connector 2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35" cy="50419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38" o:spid="_x0000_s1026" style="position:absolute;flip:y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7.2pt,341.95pt" to="137.25pt,38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" strokecolor="black [3213]" strokeweight="1pt"/>
            </w:pict>
          </mc:Fallback>
        </mc:AlternateContent>
      </w:r>
      <w:r w:rsidR="00AE793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4B1C5298" wp14:editId="18997986">
                <wp:simplePos x="0" y="0"/>
                <wp:positionH relativeFrom="column">
                  <wp:posOffset>1743710</wp:posOffset>
                </wp:positionH>
                <wp:positionV relativeFrom="paragraph">
                  <wp:posOffset>5135245</wp:posOffset>
                </wp:positionV>
                <wp:extent cx="0" cy="484505"/>
                <wp:effectExtent l="0" t="0" r="19050" b="10795"/>
                <wp:wrapNone/>
                <wp:docPr id="239" name="Straight Connector 2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8450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39" o:spid="_x0000_s1026" style="position:absolute;flip:y;z-index:2517524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37.3pt,404.35pt" to="137.3pt,44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" strokecolor="black [3213]" strokeweight="1pt"/>
            </w:pict>
          </mc:Fallback>
        </mc:AlternateContent>
      </w:r>
      <w:r w:rsidR="00AE793B">
        <w:rPr>
          <w:noProof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52D7B729" wp14:editId="389A838D">
                <wp:simplePos x="0" y="0"/>
                <wp:positionH relativeFrom="column">
                  <wp:posOffset>1224915</wp:posOffset>
                </wp:positionH>
                <wp:positionV relativeFrom="paragraph">
                  <wp:posOffset>4855845</wp:posOffset>
                </wp:positionV>
                <wp:extent cx="545465" cy="274320"/>
                <wp:effectExtent l="0" t="0" r="6985" b="0"/>
                <wp:wrapNone/>
                <wp:docPr id="240" name="Text Box 2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5465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E793B" w:rsidRDefault="00AE793B" w:rsidP="009E5D74">
                            <w:r w:rsidRPr="009E5D74">
                              <w:rPr>
                                <w:position w:val="-6"/>
                              </w:rPr>
                              <w:object w:dxaOrig="560" w:dyaOrig="279">
                                <v:shape id="_x0000_i1031" type="#_x0000_t75" style="width:28pt;height:13.95pt" o:ole="">
                                  <v:imagedata r:id="rId22" o:title=""/>
                                </v:shape>
                                <o:OLEObject Type="Embed" ProgID="Equation.DSMT4" ShapeID="_x0000_i1031" DrawAspect="Content" ObjectID="_1389185784" r:id="rId2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40" o:spid="_x0000_s1036" type="#_x0000_t202" style="position:absolute;margin-left:96.45pt;margin-top:382.35pt;width:42.95pt;height:21.6pt;z-index:25175347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" fillcolor="white [3201]" stroked="f" strokeweight=".5pt">
                <v:textbox>
                  <w:txbxContent>
                    <w:p w:rsidR="00AE793B" w:rsidRDefault="00AE793B" w:rsidP="009E5D74">
                      <w:r w:rsidRPr="009E5D74">
                        <w:rPr>
                          <w:position w:val="-6"/>
                        </w:rPr>
                        <w:object w:dxaOrig="560" w:dyaOrig="279">
                          <v:shape id="_x0000_i1031" type="#_x0000_t75" style="width:28pt;height:13.95pt" o:ole="">
                            <v:imagedata r:id="rId22" o:title=""/>
                          </v:shape>
                          <o:OLEObject Type="Embed" ProgID="Equation.DSMT4" ShapeID="_x0000_i1031" DrawAspect="Content" ObjectID="_1389185784" r:id="rId2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E793B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54496" behindDoc="0" locked="0" layoutInCell="1" allowOverlap="1" wp14:anchorId="1AB58208" wp14:editId="404A1D29">
                <wp:simplePos x="0" y="0"/>
                <wp:positionH relativeFrom="column">
                  <wp:posOffset>1694815</wp:posOffset>
                </wp:positionH>
                <wp:positionV relativeFrom="paragraph">
                  <wp:posOffset>4846955</wp:posOffset>
                </wp:positionV>
                <wp:extent cx="94615" cy="287020"/>
                <wp:effectExtent l="0" t="0" r="19685" b="36830"/>
                <wp:wrapNone/>
                <wp:docPr id="241" name="Group 24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287020"/>
                          <a:chOff x="0" y="0"/>
                          <a:chExt cx="94615" cy="287655"/>
                        </a:xfrm>
                      </wpg:grpSpPr>
                      <wps:wsp>
                        <wps:cNvPr id="242" name="Straight Connector 242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3" name="Straight Connector 243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4" name="Straight Connector 244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5" name="Straight Connector 245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6" name="Straight Connector 246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7" name="Straight Connector 247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8" name="Straight Connector 248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41" o:spid="_x0000_s1026" style="position:absolute;margin-left:133.45pt;margin-top:381.65pt;width:7.45pt;height:22.6pt;z-index:251754496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">
                <v:line id="Straight Connector 242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KlTLcYAAADcAAAADwAAAGRycy9kb3ducmV2LnhtbESPT2vCQBTE7wW/w/IEb3XTUFubZpUi&#10;FESskJiLt0f25Q/Nvk2zq8Zv7xYKPQ4z8xsmXY+mExcaXGtZwdM8AkFcWt1yraA4fj4uQTiPrLGz&#10;TApu5GC9mjykmGh75Ywuua9FgLBLUEHjfZ9I6cqGDLq57YmDV9nBoA9yqKUe8BrgppNxFL1Igy2H&#10;hQZ72jRUfudno2B3fKs2+93X4eZ+TgeqXqNskRdKzabjxzsIT6P/D/+1t1pB/BzD75lwBOTq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CpUy3GAAAA3AAAAA8AAAAAAAAA&#10;AAAAAAAAoQIAAGRycy9kb3ducmV2LnhtbFBLBQYAAAAABAAEAPkAAACUAwAAAAA=&#10;" strokecolor="black [3213]" strokeweight="1pt"/>
                <v:line id="Straight Connector 243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wCescAAADcAAAADwAAAGRycy9kb3ducmV2LnhtbESPQWvCQBSE70L/w/IKvUizMVptUlcp&#10;FaEXKY0e9PbIviah2bchuzXx37sFweMwM98wy/VgGnGmztWWFUyiGARxYXXNpYLDfvv8CsJ5ZI2N&#10;ZVJwIQfr1cNoiZm2PX/TOfelCBB2GSqovG8zKV1RkUEX2ZY4eD+2M+iD7EqpO+wD3DQyieO5NFhz&#10;WKiwpY+Kit/8zyjYHOZ9npYvi/FkuhtS/kqOp51R6ulxeH8D4Wnw9/Ct/akVJLMp/J8JR0C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HAJ6xwAAANwAAAAPAAAAAAAA&#10;AAAAAAAAAKECAABkcnMvZG93bnJldi54bWxQSwUGAAAAAAQABAD5AAAAlQMAAAAA&#10;" strokecolor="black [3213]" strokeweight="1pt"/>
                <v:line id="Straight Connector 244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xuwsQAAADcAAAADwAAAGRycy9kb3ducmV2LnhtbESPS4sCMRCE74L/IbTgTTOK+3A0igjC&#10;Iq7g6MVbM+l54KQzTqKO/94sLHgsquorar5sTSXu1LjSsoLRMAJBnFpdcq7gdNwMvkE4j6yxskwK&#10;nuRgueh25hhr++AD3ROfiwBhF6OCwvs6ltKlBRl0Q1sTBy+zjUEfZJNL3eAjwE0lx1H0KQ2WHBYK&#10;rGldUHpJbkbB9jjN1rvt7/7pruc9ZV/R4SM5KdXvtasZCE+tf4f/2z9awXgygb8z4QjIx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ADG7CxAAAANwAAAAPAAAAAAAAAAAA&#10;AAAAAKECAABkcnMvZG93bnJldi54bWxQSwUGAAAAAAQABAD5AAAAkgMAAAAA&#10;" strokecolor="black [3213]" strokeweight="1pt"/>
                <v:line id="Straight Connector 245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rk/lccAAADcAAAADwAAAGRycy9kb3ducmV2LnhtbESPT2vCQBTE70K/w/IKXqTZmPqnSV1F&#10;WgQvUho96O2RfU1Cs29Ddmvit+8WhB6HmfkNs9oMphFX6lxtWcE0ikEQF1bXXCo4HXdPLyCcR9bY&#10;WCYFN3KwWT+MVphp2/MnXXNfigBhl6GCyvs2k9IVFRl0kW2Jg/dlO4M+yK6UusM+wE0jkzheSIM1&#10;h4UKW3qrqPjOf4yC99Oiz9NyvpxMnw9Dyh/J+XIwSo0fh+0rCE+D/w/f23utIJnN4e9MOAJy/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uT+VxwAAANwAAAAPAAAAAAAA&#10;AAAAAAAAAKECAABkcnMvZG93bnJldi54bWxQSwUGAAAAAAQABAD5AAAAlQMAAAAA&#10;" strokecolor="black [3213]" strokeweight="1pt"/>
                <v:line id="Straight Connector 246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5JVLsYAAADcAAAADwAAAGRycy9kb3ducmV2LnhtbESPT2sCMRTE74V+h/AKvdWk0tq6GqUI&#10;QpEq7K4Xb4/N2z+4eVk3qa7fvikIHoeZ+Q0zXw62FWfqfeNYw+tIgSAunGm40rDP1y+fIHxANtg6&#10;Jg1X8rBcPD7MMTHuwimds1CJCGGfoIY6hC6R0hc1WfQj1xFHr3S9xRBlX0nT4yXCbSvHSk2kxYbj&#10;Qo0drWoqjtmv1bDJp+XqZ7PdXf3psKPyQ6Xv2V7r56fhawYi0BDu4Vv722gYv03g/0w8AnLx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+SVS7GAAAA3AAAAA8AAAAAAAAA&#10;AAAAAAAAoQIAAGRycy9kb3ducmV2LnhtbFBLBQYAAAAABAAEAPkAAACUAwAAAAA=&#10;" strokecolor="black [3213]" strokeweight="1pt"/>
                <v:line id="Straight Connector 247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cEeccAAADcAAAADwAAAGRycy9kb3ducmV2LnhtbESPQWvCQBSE7wX/w/IEL6VuTFs1aVYp&#10;itCLlEYPentkX5PQ7NuQXU36792C0OMwM98w2XowjbhS52rLCmbTCARxYXXNpYLjYfe0BOE8ssbG&#10;Min4JQfr1eghw1Tbnr/omvtSBAi7FBVU3replK6oyKCb2pY4eN+2M+iD7EqpO+wD3DQyjqK5NFhz&#10;WKiwpU1FxU9+MQq2x3mfJ+Xr4nH2vB8S/oxP571RajIe3t9AeBr8f/je/tAK4pcF/J0JR0Cub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NJwR5xwAAANwAAAAPAAAAAAAA&#10;AAAAAAAAAKECAABkcnMvZG93bnJldi54bWxQSwUGAAAAAAQABAD5AAAAlQMAAAAA&#10;" strokecolor="black [3213]" strokeweight="1pt"/>
                <v:line id="Straight Connector 248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Fkx8MAAADcAAAADwAAAGRycy9kb3ducmV2LnhtbERPy2rCQBTdC/2H4Ra600lDn9FRSkCQ&#10;0AqJbrq7ZG4emLkTM6Mmf99ZFFweznu1GU0nrjS41rKC50UEgri0uuVawfGwnX+AcB5ZY2eZFEzk&#10;YLN+mK0w0fbGOV0LX4sQwi5BBY33fSKlKxsy6Ba2Jw5cZQeDPsChlnrAWwg3nYyj6E0abDk0NNhT&#10;2lB5Ki5GQXb4rNLv7Gc/ufPvnqr3KH8tjko9PY5fSxCeRn8X/7t3WkH8EtaGM+EIyP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FBZMfDAAAA3AAAAA8AAAAAAAAAAAAA&#10;AAAAoQIAAGRycy9kb3ducmV2LnhtbFBLBQYAAAAABAAEAPkAAACRAwAAAAA=&#10;" strokecolor="black [3213]" strokeweight="1pt"/>
              </v:group>
            </w:pict>
          </mc:Fallback>
        </mc:AlternateContent>
      </w:r>
      <w:r w:rsidR="00AE793B">
        <w:rPr>
          <w:noProof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4021931</wp:posOffset>
                </wp:positionH>
                <wp:positionV relativeFrom="paragraph">
                  <wp:posOffset>2422366</wp:posOffset>
                </wp:positionV>
                <wp:extent cx="1737360" cy="1186339"/>
                <wp:effectExtent l="0" t="0" r="13335" b="13970"/>
                <wp:wrapNone/>
                <wp:docPr id="229" name="Text Box 2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37360" cy="118633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E793B" w:rsidRDefault="00AE793B" w:rsidP="00AE793B">
                            <w:r w:rsidRPr="00AE793B">
                              <w:rPr>
                                <w:position w:val="-100"/>
                              </w:rPr>
                              <w:object w:dxaOrig="1840" w:dyaOrig="1719">
                                <v:shape id="_x0000_i1032" type="#_x0000_t75" style="width:92pt;height:85.95pt" o:ole="">
                                  <v:imagedata r:id="rId25" o:title=""/>
                                </v:shape>
                                <o:OLEObject Type="Embed" ProgID="Equation.DSMT4" ShapeID="_x0000_i1032" DrawAspect="Content" ObjectID="_1389185785" r:id="rId2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29" o:spid="_x0000_s1037" type="#_x0000_t202" style="position:absolute;margin-left:316.7pt;margin-top:190.75pt;width:136.8pt;height:93.4pt;z-index:25174118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" fillcolor="white [3201]" strokeweight=".5pt">
                <v:textbox>
                  <w:txbxContent>
                    <w:p w:rsidR="00AE793B" w:rsidRDefault="00AE793B" w:rsidP="00AE793B">
                      <w:r w:rsidRPr="00AE793B">
                        <w:rPr>
                          <w:position w:val="-100"/>
                        </w:rPr>
                        <w:object w:dxaOrig="1840" w:dyaOrig="1719">
                          <v:shape id="_x0000_i1032" type="#_x0000_t75" style="width:92pt;height:85.95pt" o:ole="">
                            <v:imagedata r:id="rId25" o:title=""/>
                          </v:shape>
                          <o:OLEObject Type="Embed" ProgID="Equation.DSMT4" ShapeID="_x0000_i1032" DrawAspect="Content" ObjectID="_1389185785" r:id="rId2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E793B">
        <w:rPr>
          <w:noProof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170F8CCF" wp14:editId="4A99A8FB">
                <wp:simplePos x="0" y="0"/>
                <wp:positionH relativeFrom="column">
                  <wp:posOffset>2971800</wp:posOffset>
                </wp:positionH>
                <wp:positionV relativeFrom="paragraph">
                  <wp:posOffset>2939099</wp:posOffset>
                </wp:positionV>
                <wp:extent cx="608965" cy="244220"/>
                <wp:effectExtent l="0" t="0" r="635" b="3810"/>
                <wp:wrapNone/>
                <wp:docPr id="188" name="Text Box 1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8965" cy="2442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C20E9" w:rsidRDefault="00AE793B" w:rsidP="009E5D74">
                            <w:r w:rsidRPr="00AE793B">
                              <w:rPr>
                                <w:position w:val="-6"/>
                              </w:rPr>
                              <w:object w:dxaOrig="900" w:dyaOrig="279">
                                <v:shape id="_x0000_i1033" type="#_x0000_t75" style="width:45pt;height:13.95pt" o:ole="">
                                  <v:imagedata r:id="rId28" o:title=""/>
                                </v:shape>
                                <o:OLEObject Type="Embed" ProgID="Equation.DSMT4" ShapeID="_x0000_i1033" DrawAspect="Content" ObjectID="_1389185786" r:id="rId2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8" o:spid="_x0000_s1038" type="#_x0000_t202" style="position:absolute;margin-left:234pt;margin-top:231.45pt;width:47.95pt;height:19.25pt;z-index:2517237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" fillcolor="white [3201]" stroked="f" strokeweight=".5pt">
                <v:textbox>
                  <w:txbxContent>
                    <w:p w:rsidR="004C20E9" w:rsidRDefault="00AE793B" w:rsidP="009E5D74">
                      <w:r w:rsidRPr="00AE793B">
                        <w:rPr>
                          <w:position w:val="-6"/>
                        </w:rPr>
                        <w:object w:dxaOrig="900" w:dyaOrig="279">
                          <v:shape id="_x0000_i1033" type="#_x0000_t75" style="width:45pt;height:13.95pt" o:ole="">
                            <v:imagedata r:id="rId28" o:title=""/>
                          </v:shape>
                          <o:OLEObject Type="Embed" ProgID="Equation.DSMT4" ShapeID="_x0000_i1033" DrawAspect="Content" ObjectID="_1389185786" r:id="rId3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E793B" w:rsidRPr="004E6AC9"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0741A372" wp14:editId="7C27F82B">
                <wp:simplePos x="0" y="0"/>
                <wp:positionH relativeFrom="column">
                  <wp:posOffset>768985</wp:posOffset>
                </wp:positionH>
                <wp:positionV relativeFrom="paragraph">
                  <wp:posOffset>3700780</wp:posOffset>
                </wp:positionV>
                <wp:extent cx="2159635" cy="0"/>
                <wp:effectExtent l="0" t="0" r="12065" b="19050"/>
                <wp:wrapNone/>
                <wp:docPr id="182" name="Straight Connector 1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5963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82" o:spid="_x0000_s1026" style="position:absolute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0.55pt,291.4pt" to="230.6pt,29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" strokecolor="black [3040]" strokeweight="1pt"/>
            </w:pict>
          </mc:Fallback>
        </mc:AlternateContent>
      </w:r>
      <w:r w:rsidR="00AE793B">
        <w:rPr>
          <w:noProof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24688CD3" wp14:editId="59EF303A">
                <wp:simplePos x="0" y="0"/>
                <wp:positionH relativeFrom="column">
                  <wp:posOffset>2065020</wp:posOffset>
                </wp:positionH>
                <wp:positionV relativeFrom="paragraph">
                  <wp:posOffset>2115503</wp:posOffset>
                </wp:positionV>
                <wp:extent cx="548640" cy="254635"/>
                <wp:effectExtent l="0" t="0" r="6985" b="0"/>
                <wp:wrapNone/>
                <wp:docPr id="228" name="Text Box 2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8640" cy="2546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E793B" w:rsidRDefault="00AE793B" w:rsidP="009E5D74">
                            <w:r w:rsidRPr="008F10D0">
                              <w:rPr>
                                <w:position w:val="-4"/>
                              </w:rPr>
                              <w:object w:dxaOrig="560" w:dyaOrig="260">
                                <v:shape id="_x0000_i1034" type="#_x0000_t75" style="width:28pt;height:13pt" o:ole="">
                                  <v:imagedata r:id="rId31" o:title=""/>
                                </v:shape>
                                <o:OLEObject Type="Embed" ProgID="Equation.DSMT4" ShapeID="_x0000_i1034" DrawAspect="Content" ObjectID="_1389185787" r:id="rId3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28" o:spid="_x0000_s1039" type="#_x0000_t202" style="position:absolute;margin-left:162.6pt;margin-top:166.6pt;width:43.2pt;height:20.05pt;z-index:25173913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" fillcolor="white [3201]" stroked="f" strokeweight=".5pt">
                <v:textbox>
                  <w:txbxContent>
                    <w:p w:rsidR="00AE793B" w:rsidRDefault="00AE793B" w:rsidP="009E5D74">
                      <w:r w:rsidRPr="008F10D0">
                        <w:rPr>
                          <w:position w:val="-4"/>
                        </w:rPr>
                        <w:object w:dxaOrig="560" w:dyaOrig="260">
                          <v:shape id="_x0000_i1034" type="#_x0000_t75" style="width:28pt;height:13pt" o:ole="">
                            <v:imagedata r:id="rId31" o:title=""/>
                          </v:shape>
                          <o:OLEObject Type="Embed" ProgID="Equation.DSMT4" ShapeID="_x0000_i1034" DrawAspect="Content" ObjectID="_1389185787" r:id="rId3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8F10D0" w:rsidRPr="004E6AC9"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4819F60A" wp14:editId="2700B6B9">
                <wp:simplePos x="0" y="0"/>
                <wp:positionH relativeFrom="column">
                  <wp:posOffset>2459831</wp:posOffset>
                </wp:positionH>
                <wp:positionV relativeFrom="paragraph">
                  <wp:posOffset>2419985</wp:posOffset>
                </wp:positionV>
                <wp:extent cx="469107" cy="0"/>
                <wp:effectExtent l="0" t="0" r="26670" b="19050"/>
                <wp:wrapNone/>
                <wp:docPr id="227" name="Straight Connector 2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69107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27" o:spid="_x0000_s1026" style="position:absolute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3.7pt,190.55pt" to="230.65pt,19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" strokecolor="black [3040]" strokeweight="1pt"/>
            </w:pict>
          </mc:Fallback>
        </mc:AlternateContent>
      </w:r>
      <w:r w:rsidR="008F10D0" w:rsidRPr="004E6AC9"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616EAFEC" wp14:editId="6E5FCCF8">
                <wp:simplePos x="0" y="0"/>
                <wp:positionH relativeFrom="column">
                  <wp:posOffset>768985</wp:posOffset>
                </wp:positionH>
                <wp:positionV relativeFrom="paragraph">
                  <wp:posOffset>2419985</wp:posOffset>
                </wp:positionV>
                <wp:extent cx="1410970" cy="0"/>
                <wp:effectExtent l="0" t="0" r="17780" b="19050"/>
                <wp:wrapNone/>
                <wp:docPr id="176" name="Straight Connector 1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1097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76" o:spid="_x0000_s1026" style="position:absolute;z-index:251711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60.55pt,190.55pt" to="171.65pt,19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" strokecolor="black [3040]" strokeweight="1pt"/>
            </w:pict>
          </mc:Fallback>
        </mc:AlternateContent>
      </w:r>
      <w:r w:rsidR="008F10D0">
        <w:rPr>
          <w:noProof/>
        </w:rPr>
        <mc:AlternateContent>
          <mc:Choice Requires="wpg">
            <w:drawing>
              <wp:anchor distT="0" distB="0" distL="114300" distR="114300" simplePos="0" relativeHeight="251740160" behindDoc="0" locked="0" layoutInCell="1" allowOverlap="1" wp14:anchorId="6C4736EF" wp14:editId="03135DCC">
                <wp:simplePos x="0" y="0"/>
                <wp:positionH relativeFrom="column">
                  <wp:posOffset>2278230</wp:posOffset>
                </wp:positionH>
                <wp:positionV relativeFrom="paragraph">
                  <wp:posOffset>2273777</wp:posOffset>
                </wp:positionV>
                <wp:extent cx="94615" cy="287020"/>
                <wp:effectExtent l="0" t="952" r="37782" b="37783"/>
                <wp:wrapNone/>
                <wp:docPr id="218" name="Group 2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020"/>
                          <a:chOff x="0" y="0"/>
                          <a:chExt cx="94615" cy="287655"/>
                        </a:xfrm>
                      </wpg:grpSpPr>
                      <wps:wsp>
                        <wps:cNvPr id="219" name="Straight Connector 219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0" name="Straight Connector 220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1" name="Straight Connector 221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2" name="Straight Connector 222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3" name="Straight Connector 223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4" name="Straight Connector 224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5" name="Straight Connector 225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18" o:spid="_x0000_s1026" style="position:absolute;margin-left:179.4pt;margin-top:179.05pt;width:7.45pt;height:22.6pt;rotation:-90;z-index:251740160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">
                <v:line id="Straight Connector 219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7uQcUAAADcAAAADwAAAGRycy9kb3ducmV2LnhtbESPT4vCMBTE74LfITzBm00VVtdqlEVY&#10;WEQFq5e9PZrXP9i8dJus1m9vBMHjMDO/YZbrztTiSq2rLCsYRzEI4szqigsF59P36BOE88gaa8uk&#10;4E4O1qt+b4mJtjc+0jX1hQgQdgkqKL1vEildVpJBF9mGOHi5bQ36INtC6hZvAW5qOYnjqTRYcVgo&#10;saFNSdkl/TcKtqd5vtlt94e7+/s9UD6Ljx/pWanhoPtagPDU+Xf41f7RCibjOTzPhCMgV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b7uQcUAAADcAAAADwAAAAAAAAAA&#10;AAAAAAChAgAAZHJzL2Rvd25yZXYueG1sUEsFBgAAAAAEAAQA+QAAAJMDAAAAAA==&#10;" strokecolor="black [3213]" strokeweight="1pt"/>
                <v:line id="Straight Connector 220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F5rcIAAADcAAAADwAAAGRycy9kb3ducmV2LnhtbERPy4rCMBTdD8w/hDvgRjS14qsaZXAQ&#10;3IhYXeju0lzbMs1NaTK2/r1ZCLM8nPdq05lKPKhxpWUFo2EEgjizuuRcweW8G8xBOI+ssbJMCp7k&#10;YLP+/Fhhom3LJ3qkPhchhF2CCgrv60RKlxVk0A1tTRy4u20M+gCbXOoG2xBuKhlH0VQaLDk0FFjT&#10;tqDsN/0zCn4u0zZd5JNZfzQ+dAs+xtfbwSjV++q+lyA8df5f/HbvtYI4DvPDmXAE5P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xF5rcIAAADcAAAADwAAAAAAAAAAAAAA&#10;AAChAgAAZHJzL2Rvd25yZXYueG1sUEsFBgAAAAAEAAQA+QAAAJADAAAAAA==&#10;" strokecolor="black [3213]" strokeweight="1pt"/>
                <v:line id="Straight Connector 221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Qo+sUAAADcAAAADwAAAGRycy9kb3ducmV2LnhtbESPS4vCQBCE78L+h6EXvOnEwPqIjrII&#10;C4uoYPTircl0HpjpyWZmNf57RxA8FlX1FbVYdaYWV2pdZVnBaBiBIM6srrhQcDr+DKYgnEfWWFsm&#10;BXdysFp+9BaYaHvjA11TX4gAYZeggtL7JpHSZSUZdEPbEAcvt61BH2RbSN3iLcBNLeMoGkuDFYeF&#10;Ehtal5Rd0n+jYHOc5evtZre/u7/znvJJdPhKT0r1P7vvOQhPnX+HX+1frSCOR/A8E46AXD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aQo+sUAAADcAAAADwAAAAAAAAAA&#10;AAAAAAChAgAAZHJzL2Rvd25yZXYueG1sUEsFBgAAAAAEAAQA+QAAAJMDAAAAAA==&#10;" strokecolor="black [3213]" strokeweight="1pt"/>
                <v:line id="Straight Connector 222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9CQcYAAADcAAAADwAAAGRycy9kb3ducmV2LnhtbESPQWvCQBSE74X+h+UVvEjduNJUU1cp&#10;FcGLSFMP9vbIviah2bchu5r4792C0OMwM98wy/VgG3GhzteONUwnCQjiwpmaSw3Hr+3zHIQPyAYb&#10;x6ThSh7Wq8eHJWbG9fxJlzyUIkLYZ6ihCqHNpPRFRRb9xLXE0ftxncUQZVdK02Ef4baRKklSabHm&#10;uFBhSx8VFb/52WrYHNM+X5Qvr+PpbD8s+KBO33ur9ehpeH8DEWgI/+F7e2c0KKXg70w8AnJ1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CPQkHGAAAA3AAAAA8AAAAAAAAA&#10;AAAAAAAAoQIAAGRycy9kb3ducmV2LnhtbFBLBQYAAAAABAAEAPkAAACUAwAAAAA=&#10;" strokecolor="black [3213]" strokeweight="1pt"/>
                <v:line id="Straight Connector 223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oTFsYAAADcAAAADwAAAGRycy9kb3ducmV2LnhtbESPT2vCQBTE7wW/w/IEb3XTFFubZpUi&#10;FESskJiLt0f25Q/Nvk2zq8Zv7xYKPQ4z8xsmXY+mExcaXGtZwdM8AkFcWt1yraA4fj4uQTiPrLGz&#10;TApu5GC9mjykmGh75Ywuua9FgLBLUEHjfZ9I6cqGDLq57YmDV9nBoA9yqKUe8BrgppNxFL1Igy2H&#10;hQZ72jRUfudno2B3fKs2+93X4eZ+TgeqXqNskRdKzabjxzsIT6P/D/+1t1pBHD/D75lwBOTq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I6ExbGAAAA3AAAAA8AAAAAAAAA&#10;AAAAAAAAoQIAAGRycy9kb3ducmV2LnhtbFBLBQYAAAAABAAEAPkAAACUAwAAAAA=&#10;" strokecolor="black [3213]" strokeweight="1pt"/>
                <v:line id="Straight Connector 224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p/rscAAADcAAAADwAAAGRycy9kb3ducmV2LnhtbESPQWvCQBSE70L/w/IKXorZmLbaRFcp&#10;SsGLlEYP9vbIPpPQ7NuQXU3677tCweMwM98wy/VgGnGlztWWFUyjGARxYXXNpYLj4WPyBsJ5ZI2N&#10;ZVLwSw7Wq4fREjNte/6ia+5LESDsMlRQed9mUrqiIoMusi1x8M62M+iD7EqpO+wD3DQyieOZNFhz&#10;WKiwpU1FxU9+MQq2x1mfp+Xr/Gn6vB9S/kxO33uj1PhxeF+A8DT4e/i/vdMKkuQFbmfCEZCr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gKn+uxwAAANwAAAAPAAAAAAAA&#10;AAAAAAAAAKECAABkcnMvZG93bnJldi54bWxQSwUGAAAAAAQABAD5AAAAlQMAAAAA&#10;" strokecolor="black [3213]" strokeweight="1pt"/>
                <v:line id="Straight Connector 225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8u+cUAAADcAAAADwAAAGRycy9kb3ducmV2LnhtbESPT4vCMBTE74LfITzBm6YWdN2uUURY&#10;EFHB6mVvj+b1D9u8dJuo9dsbYcHjMDO/YRarztTiRq2rLCuYjCMQxJnVFRcKLufv0RyE88gaa8uk&#10;4EEOVst+b4GJtnc+0S31hQgQdgkqKL1vEildVpJBN7YNcfBy2xr0QbaF1C3eA9zUMo6imTRYcVgo&#10;saFNSdlvejUKdufPfLPfHY4P9/dzpPwjOk3Ti1LDQbf+AuGp8+/wf3urFcTxFF5nwhGQy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p8u+cUAAADcAAAADwAAAAAAAAAA&#10;AAAAAAChAgAAZHJzL2Rvd25yZXYueG1sUEsFBgAAAAAEAAQA+QAAAJMDAAAAAA==&#10;" strokecolor="black [3213]" strokeweight="1pt"/>
              </v:group>
            </w:pict>
          </mc:Fallback>
        </mc:AlternateContent>
      </w:r>
      <w:r w:rsidR="008F10D0">
        <w:rPr>
          <w:noProof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19020F0A" wp14:editId="7F07A163">
                <wp:simplePos x="0" y="0"/>
                <wp:positionH relativeFrom="column">
                  <wp:posOffset>2102485</wp:posOffset>
                </wp:positionH>
                <wp:positionV relativeFrom="paragraph">
                  <wp:posOffset>200660</wp:posOffset>
                </wp:positionV>
                <wp:extent cx="548640" cy="254635"/>
                <wp:effectExtent l="0" t="0" r="6985" b="0"/>
                <wp:wrapNone/>
                <wp:docPr id="163" name="Text Box 1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8640" cy="2546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E5D74" w:rsidRDefault="008F10D0" w:rsidP="009E5D74">
                            <w:r w:rsidRPr="008F10D0">
                              <w:rPr>
                                <w:position w:val="-4"/>
                              </w:rPr>
                              <w:object w:dxaOrig="560" w:dyaOrig="260">
                                <v:shape id="_x0000_i1035" type="#_x0000_t75" style="width:28pt;height:13pt" o:ole="">
                                  <v:imagedata r:id="rId31" o:title=""/>
                                </v:shape>
                                <o:OLEObject Type="Embed" ProgID="Equation.DSMT4" ShapeID="_x0000_i1035" DrawAspect="Content" ObjectID="_1389185788" r:id="rId3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3" o:spid="_x0000_s1040" type="#_x0000_t202" style="position:absolute;margin-left:165.55pt;margin-top:15.8pt;width:43.2pt;height:20.05pt;z-index:25169305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" fillcolor="white [3201]" stroked="f" strokeweight=".5pt">
                <v:textbox>
                  <w:txbxContent>
                    <w:p w:rsidR="009E5D74" w:rsidRDefault="008F10D0" w:rsidP="009E5D74">
                      <w:r w:rsidRPr="008F10D0">
                        <w:rPr>
                          <w:position w:val="-4"/>
                        </w:rPr>
                        <w:object w:dxaOrig="560" w:dyaOrig="260">
                          <v:shape id="_x0000_i1035" type="#_x0000_t75" style="width:28pt;height:13pt" o:ole="">
                            <v:imagedata r:id="rId31" o:title=""/>
                          </v:shape>
                          <o:OLEObject Type="Embed" ProgID="Equation.DSMT4" ShapeID="_x0000_i1035" DrawAspect="Content" ObjectID="_1389185788" r:id="rId3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C20E9">
        <w:rPr>
          <w:noProof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62C750FE" wp14:editId="137B0E0C">
                <wp:simplePos x="0" y="0"/>
                <wp:positionH relativeFrom="column">
                  <wp:posOffset>2928620</wp:posOffset>
                </wp:positionH>
                <wp:positionV relativeFrom="paragraph">
                  <wp:posOffset>3197225</wp:posOffset>
                </wp:positionV>
                <wp:extent cx="1905" cy="500380"/>
                <wp:effectExtent l="0" t="0" r="36195" b="13970"/>
                <wp:wrapNone/>
                <wp:docPr id="186" name="Straight Connector 1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05" cy="50038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86" o:spid="_x0000_s1026" style="position:absolute;flip:y;z-index:2517217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30.6pt,251.75pt" to="230.75pt,29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" strokecolor="black [3213]" strokeweight="1pt"/>
            </w:pict>
          </mc:Fallback>
        </mc:AlternateContent>
      </w:r>
      <w:r w:rsidR="004C20E9">
        <w:rPr>
          <w:noProof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72D699CE" wp14:editId="2DD75D90">
                <wp:simplePos x="0" y="0"/>
                <wp:positionH relativeFrom="column">
                  <wp:posOffset>2926715</wp:posOffset>
                </wp:positionH>
                <wp:positionV relativeFrom="paragraph">
                  <wp:posOffset>2419032</wp:posOffset>
                </wp:positionV>
                <wp:extent cx="0" cy="490220"/>
                <wp:effectExtent l="0" t="0" r="19050" b="24130"/>
                <wp:wrapNone/>
                <wp:docPr id="217" name="Straight Connector 2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9022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17" o:spid="_x0000_s1026" style="position:absolute;flip:y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0.45pt,190.45pt" to="230.45pt,22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" strokecolor="black [3213]" strokeweight="1pt"/>
            </w:pict>
          </mc:Fallback>
        </mc:AlternateContent>
      </w:r>
      <w:r w:rsidR="004C20E9">
        <w:rPr>
          <w:noProof/>
        </w:rPr>
        <mc:AlternateContent>
          <mc:Choice Requires="wpg">
            <w:drawing>
              <wp:anchor distT="0" distB="0" distL="114300" distR="114300" simplePos="0" relativeHeight="251729920" behindDoc="0" locked="0" layoutInCell="1" allowOverlap="1" wp14:anchorId="3A2D1C2E" wp14:editId="6F9ED365">
                <wp:simplePos x="0" y="0"/>
                <wp:positionH relativeFrom="column">
                  <wp:posOffset>2882900</wp:posOffset>
                </wp:positionH>
                <wp:positionV relativeFrom="paragraph">
                  <wp:posOffset>2911475</wp:posOffset>
                </wp:positionV>
                <wp:extent cx="94615" cy="287020"/>
                <wp:effectExtent l="0" t="0" r="19685" b="36830"/>
                <wp:wrapNone/>
                <wp:docPr id="208" name="Group 20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287020"/>
                          <a:chOff x="0" y="0"/>
                          <a:chExt cx="94615" cy="287655"/>
                        </a:xfrm>
                      </wpg:grpSpPr>
                      <wps:wsp>
                        <wps:cNvPr id="209" name="Straight Connector 209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0" name="Straight Connector 210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1" name="Straight Connector 211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2" name="Straight Connector 212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3" name="Straight Connector 213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4" name="Straight Connector 214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5" name="Straight Connector 215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08" o:spid="_x0000_s1026" style="position:absolute;margin-left:227pt;margin-top:229.25pt;width:7.45pt;height:22.6pt;z-index:251729920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">
                <v:line id="Straight Connector 209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d4nMUAAADcAAAADwAAAGRycy9kb3ducmV2LnhtbESPT2sCMRTE7wW/Q3hCbzVR0NbVKCIU&#10;RKrg6sXbY/P2D25e1k2q67c3QqHHYWZ+w8yXna3FjVpfOdYwHCgQxJkzFRcaTsfvjy8QPiAbrB2T&#10;hgd5WC56b3NMjLvzgW5pKESEsE9QQxlCk0jps5Is+oFriKOXu9ZiiLItpGnxHuG2liOlJtJixXGh&#10;xIbWJWWX9Ndq2B6n+fpnu9s//PW8p/xTHcbpSev3freagQjUhf/wX3tjNIzUFF5n4hGQi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Gd4nMUAAADcAAAADwAAAAAAAAAA&#10;AAAAAAChAgAAZHJzL2Rvd25yZXYueG1sUEsFBgAAAAAEAAQA+QAAAJMDAAAAAA==&#10;" strokecolor="black [3213]" strokeweight="1pt"/>
                <v:line id="Straight Connector 210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2zEMQAAADcAAAADwAAAGRycy9kb3ducmV2LnhtbERPTWvCQBC9F/wPyxR6EbNJxFjTrCIt&#10;Qi8iRg/2NmSnSWh2NmS3Jv333UOhx8f7LnaT6cSdBtdaVpBEMQjiyuqWawXXy2HxDMJ5ZI2dZVLw&#10;Qw5229lDgbm2I5/pXvpahBB2OSpovO9zKV3VkEEX2Z44cJ92MOgDHGqpBxxDuOlkGseZNNhyaGiw&#10;p9eGqq/y2yh4u2ZjualX63myPE4bPqW3j6NR6ulx2r+A8DT5f/Gf+10rSJMwP5wJR0B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fbMQxAAAANwAAAAPAAAAAAAAAAAA&#10;AAAAAKECAABkcnMvZG93bnJldi54bWxQSwUGAAAAAAQABAD5AAAAkgMAAAAA&#10;" strokecolor="black [3213]" strokeweight="1pt"/>
                <v:line id="Straight Connector 211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8jiR8UAAADcAAAADwAAAGRycy9kb3ducmV2LnhtbESPS4vCQBCE78L+h6EXvOkkwvqIjrII&#10;C4uoYPTircl0HpjpyWZmNf57RxA8FlX1FbVYdaYWV2pdZVlBPIxAEGdWV1woOB1/BlMQziNrrC2T&#10;gjs5WC0/egtMtL3xga6pL0SAsEtQQel9k0jpspIMuqFtiIOX29agD7ItpG7xFuCmlqMoGkuDFYeF&#10;Ehtal5Rd0n+jYHOc5evtZre/u7/znvJJdPhKT0r1P7vvOQhPnX+HX+1frWAUx/A8E46AXD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8jiR8UAAADcAAAADwAAAAAAAAAA&#10;AAAAAAChAgAAZHJzL2Rvd25yZXYueG1sUEsFBgAAAAAEAAQA+QAAAJMDAAAAAA==&#10;" strokecolor="black [3213]" strokeweight="1pt"/>
                <v:line id="Straight Connector 212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OI/MYAAADcAAAADwAAAGRycy9kb3ducmV2LnhtbESPT2vCQBTE70K/w/IKXkQ3ifgvdZXS&#10;UuhFxOjB3h7Z1yQ0+zZkVxO/fVcQPA4z8xtmve1NLa7UusqygngSgSDOra64UHA6fo2XIJxH1lhb&#10;JgU3crDdvAzWmGrb8YGumS9EgLBLUUHpfZNK6fKSDLqJbYiD92tbgz7ItpC6xS7ATS2TKJpLgxWH&#10;hRIb+igp/8suRsHnad5lq2K2GMXTXb/ifXL+2Rmlhq/9+xsIT71/hh/tb60giRO4nwlHQG7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7jiPzGAAAA3AAAAA8AAAAAAAAA&#10;AAAAAAAAoQIAAGRycy9kb3ducmV2LnhtbFBLBQYAAAAABAAEAPkAAACUAwAAAAA=&#10;" strokecolor="black [3213]" strokeweight="1pt"/>
                <v:line id="Straight Connector 213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FbZq8YAAADcAAAADwAAAGRycy9kb3ducmV2LnhtbESPT2vCQBTE7wW/w/IEb3UTi9WmrqEI&#10;BZFWMHrp7ZF9+UOzb9PsmsRv3y0UPA4z8xtmk46mET11rrasIJ5HIIhzq2suFVzO749rEM4ja2ws&#10;k4IbOUi3k4cNJtoOfKI+86UIEHYJKqi8bxMpXV6RQTe3LXHwCtsZ9EF2pdQdDgFuGrmIomdpsOaw&#10;UGFLu4ry7+xqFBzOL8Xu4/B5vLmfryMVq+i0zC5Kzabj2ysIT6O/h//be61gET/B35lwBOT2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xW2avGAAAA3AAAAA8AAAAAAAAA&#10;AAAAAAAAoQIAAGRycy9kb3ducmV2LnhtbFBLBQYAAAAABAAEAPkAAACUAwAAAAA=&#10;" strokecolor="black [3213]" strokeweight="1pt"/>
                <v:line id="Straight Connector 214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a1E8cAAADcAAAADwAAAGRycy9kb3ducmV2LnhtbESPQWvCQBSE70L/w/IKXqRuEm1aU1cp&#10;LYIXkaYe2tsj+5qEZt+G7Griv3cFweMwM98wy/VgGnGiztWWFcTTCARxYXXNpYLD9+bpFYTzyBob&#10;y6TgTA7Wq4fREjNte/6iU+5LESDsMlRQed9mUrqiIoNualvi4P3ZzqAPsiul7rAPcNPIJIpSabDm&#10;sFBhSx8VFf/50Sj4PKR9viifXybxbDcseJ/8/O6MUuPH4f0NhKfB38O39lYrSOI5XM+EIyB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RrUTxwAAANwAAAAPAAAAAAAA&#10;AAAAAAAAAKECAABkcnMvZG93bnJldi54bWxQSwUGAAAAAAQABAD5AAAAlQMAAAAA&#10;" strokecolor="black [3213]" strokeweight="1pt"/>
                <v:line id="Straight Connector 215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PkRMQAAADcAAAADwAAAGRycy9kb3ducmV2LnhtbESPS4sCMRCE74L/IfSCN80o+Jo1iggL&#10;Iio4etlbM+l5sJPO7CTq+O+NIHgsquorarFqTSVu1LjSsoLhIAJBnFpdcq7gcv7pz0A4j6yxskwK&#10;HuRgtex2Fhhre+cT3RKfiwBhF6OCwvs6ltKlBRl0A1sTBy+zjUEfZJNL3eA9wE0lR1E0kQZLDgsF&#10;1rQpKP1LrkbB7jzPNvvd4fhw/79HyqbRaZxclOp9tetvEJ5a/wm/21utYDQcw+tMOAJy+Q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8+RExAAAANwAAAAPAAAAAAAAAAAA&#10;AAAAAKECAABkcnMvZG93bnJldi54bWxQSwUGAAAAAAQABAD5AAAAkgMAAAAA&#10;" strokecolor="black [3213]" strokeweight="1pt"/>
              </v:group>
            </w:pict>
          </mc:Fallback>
        </mc:AlternateContent>
      </w:r>
      <w:r w:rsidR="004C20E9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26848" behindDoc="0" locked="0" layoutInCell="1" allowOverlap="1" wp14:anchorId="3B20BCDB" wp14:editId="71F9FE70">
                <wp:simplePos x="0" y="0"/>
                <wp:positionH relativeFrom="column">
                  <wp:posOffset>1742599</wp:posOffset>
                </wp:positionH>
                <wp:positionV relativeFrom="paragraph">
                  <wp:posOffset>2430463</wp:posOffset>
                </wp:positionV>
                <wp:extent cx="1183005" cy="1270794"/>
                <wp:effectExtent l="0" t="0" r="17145" b="24765"/>
                <wp:wrapNone/>
                <wp:docPr id="216" name="Group 2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83005" cy="1270794"/>
                          <a:chOff x="0" y="0"/>
                          <a:chExt cx="1183005" cy="1270794"/>
                        </a:xfrm>
                      </wpg:grpSpPr>
                      <wps:wsp>
                        <wps:cNvPr id="187" name="Straight Connector 187"/>
                        <wps:cNvCnPr/>
                        <wps:spPr>
                          <a:xfrm flipV="1">
                            <a:off x="0" y="750094"/>
                            <a:ext cx="490220" cy="52070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190" name="Group 190"/>
                        <wpg:cNvGrpSpPr/>
                        <wpg:grpSpPr>
                          <a:xfrm rot="13376070">
                            <a:off x="538163" y="509588"/>
                            <a:ext cx="94615" cy="287655"/>
                            <a:chOff x="0" y="0"/>
                            <a:chExt cx="94615" cy="287655"/>
                          </a:xfrm>
                        </wpg:grpSpPr>
                        <wps:wsp>
                          <wps:cNvPr id="191" name="Straight Connector 191"/>
                          <wps:cNvCnPr/>
                          <wps:spPr>
                            <a:xfrm flipH="1">
                              <a:off x="0" y="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2" name="Straight Connector 192"/>
                          <wps:cNvCnPr/>
                          <wps:spPr>
                            <a:xfrm>
                              <a:off x="0" y="2857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3" name="Straight Connector 193"/>
                          <wps:cNvCnPr/>
                          <wps:spPr>
                            <a:xfrm flipH="1">
                              <a:off x="1905" y="7620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4" name="Straight Connector 194"/>
                          <wps:cNvCnPr/>
                          <wps:spPr>
                            <a:xfrm>
                              <a:off x="1905" y="12001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5" name="Straight Connector 195"/>
                          <wps:cNvCnPr/>
                          <wps:spPr>
                            <a:xfrm flipH="1">
                              <a:off x="3810" y="16764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6" name="Straight Connector 196"/>
                          <wps:cNvCnPr/>
                          <wps:spPr>
                            <a:xfrm>
                              <a:off x="1905" y="21145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7" name="Straight Connector 197"/>
                          <wps:cNvCnPr/>
                          <wps:spPr>
                            <a:xfrm flipH="1">
                              <a:off x="43815" y="25908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98" name="Straight Connector 198"/>
                        <wps:cNvCnPr/>
                        <wps:spPr>
                          <a:xfrm flipV="1">
                            <a:off x="685800" y="0"/>
                            <a:ext cx="497205" cy="544195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16" o:spid="_x0000_s1026" style="position:absolute;margin-left:137.2pt;margin-top:191.4pt;width:93.15pt;height:100.05pt;z-index:251726848" coordsize="11830,127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">
                <v:line id="Straight Connector 187" o:spid="_x0000_s1027" style="position:absolute;flip:y;visibility:visible;mso-wrap-style:square" from="0,7500" to="4902,127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4AtcMAAADcAAAADwAAAGRycy9kb3ducmV2LnhtbERPTWsCMRC9F/wPYYReimb1UGU1iliK&#10;Ci3oqvdhM+4uJpMlSXXtr28Khd7m8T5nvuysETfyoXGsYDTMQBCXTjdcKTgd3wdTECEiazSOScGD&#10;AiwXvac55trd+UC3IlYihXDIUUEdY5tLGcqaLIaha4kTd3HeYkzQV1J7vKdwa+Q4y16lxYZTQ40t&#10;rWsqr8WXVfBxbSef57Hxj7fdpij230a+bEZKPfe71QxEpC7+i//cW53mTyfw+0y6QC5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BeALXDAAAA3AAAAA8AAAAAAAAAAAAA&#10;AAAAoQIAAGRycy9kb3ducmV2LnhtbFBLBQYAAAAABAAEAPkAAACRAwAAAAA=&#10;" strokecolor="black [3040]" strokeweight="1pt"/>
                <v:group id="Group 190" o:spid="_x0000_s1028" style="position:absolute;left:5381;top:5095;width:946;height:2877;rotation:-8982725fd" coordsize="94615,287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knmSQxgAAANwA&#10;AAAPAAAAAAAAAAAAAAAAAKoCAABkcnMvZG93bnJldi54bWxQSwUGAAAAAAQABAD6AAAAnQMAAAAA&#10;">
                  <v:line id="Straight Connector 191" o:spid="_x0000_s1029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T6AYcIAAADcAAAADwAAAGRycy9kb3ducmV2LnhtbERPS4vCMBC+C/sfwgjebKqwPrpGWYSF&#10;RVSwetnb0Ewf2Exqk9X6740geJuP7zmLVWdqcaXWVZYVjKIYBHFmdcWFgtPxZzgD4TyyxtoyKbiT&#10;g9Xyo7fARNsbH+ia+kKEEHYJKii9bxIpXVaSQRfZhjhwuW0N+gDbQuoWbyHc1HIcxxNpsOLQUGJD&#10;65Kyc/pvFGyO83y93ez2d3f521M+jQ+f6UmpQb/7/gLhqfNv8cv9q8P8+Qiez4QL5PI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T6AYcIAAADcAAAADwAAAAAAAAAAAAAA&#10;AAChAgAAZHJzL2Rvd25yZXYueG1sUEsFBgAAAAAEAAQA+QAAAJADAAAAAA==&#10;" strokecolor="black [3213]" strokeweight="1pt"/>
                  <v:line id="Straight Connector 192" o:spid="_x0000_s1030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Xq2sUAAADcAAAADwAAAGRycy9kb3ducmV2LnhtbERPS2vCQBC+F/oflin0IroxxUdSN6FU&#10;BC8iTT3Y25CdJqHZ2ZDdmvTfu4LQ23x8z9nko2nFhXrXWFYwn0UgiEurG64UnD530zUI55E1tpZJ&#10;wR85yLPHhw2m2g78QZfCVyKEsEtRQe19l0rpypoMupntiAP3bXuDPsC+krrHIYSbVsZRtJQGGw4N&#10;NXb0XlP5U/waBdvTciiSarGazF8OY8LH+Px1MEo9P41vryA8jf5ffHfvdZifxHB7Jlwgs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BXq2sUAAADcAAAADwAAAAAAAAAA&#10;AAAAAAChAgAAZHJzL2Rvd25yZXYueG1sUEsFBgAAAAAEAAQA+QAAAJMDAAAAAA==&#10;" strokecolor="black [3213]" strokeweight="1pt"/>
                  <v:line id="Straight Connector 193" o:spid="_x0000_s1031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qC7jcQAAADcAAAADwAAAGRycy9kb3ducmV2LnhtbERPS2vCQBC+C/0PyxR6M5taqjW6ShEK&#10;JbSCMZfehuzkgdnZmN2a+O+7BcHbfHzPWW9H04oL9a6xrOA5ikEQF1Y3XCnIjx/TNxDOI2tsLZOC&#10;KznYbh4ma0y0HfhAl8xXIoSwS1BB7X2XSOmKmgy6yHbEgSttb9AH2FdS9ziEcNPKWRzPpcGGQ0ON&#10;He1qKk7Zr1GQHpfl7iv93l/d+WdP5SI+vGa5Uk+P4/sKhKfR38U396cO85cv8P9MuEB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oLuNxAAAANwAAAAPAAAAAAAAAAAA&#10;AAAAAKECAABkcnMvZG93bnJldi54bWxQSwUGAAAAAAQABAD5AAAAkgMAAAAA&#10;" strokecolor="black [3213]" strokeweight="1pt"/>
                  <v:line id="Straight Connector 194" o:spid="_x0000_s1032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DXNcQAAADcAAAADwAAAGRycy9kb3ducmV2LnhtbERPS2vCQBC+F/oflil4Ed34qDbRVYoi&#10;9CLS6MHehuyYhGZnQ3Y18d+7BaG3+fies1x3phI3alxpWcFoGIEgzqwuOVdwOu4GHyCcR9ZYWSYF&#10;d3KwXr2+LDHRtuVvuqU+FyGEXYIKCu/rREqXFWTQDW1NHLiLbQz6AJtc6gbbEG4qOY6imTRYcmgo&#10;sKZNQdlvejUKtqdZm8b5+7w/muy7mA/j88/eKNV76z4XIDx1/l/8dH/pMD+ewt8z4QK5e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sNc1xAAAANwAAAAPAAAAAAAAAAAA&#10;AAAAAKECAABkcnMvZG93bnJldi54bWxQSwUGAAAAAAQABAD5AAAAkgMAAAAA&#10;" strokecolor="black [3213]" strokeweight="1pt"/>
                  <v:line id="Straight Connector 195" o:spid="_x0000_s1033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WGYsIAAADcAAAADwAAAGRycy9kb3ducmV2LnhtbERPS4vCMBC+L/gfwgje1lRBd61GEUEQ&#10;UcHqxdvQTB/YTGoTtf57IyzsbT6+58wWranEgxpXWlYw6EcgiFOrS84VnE/r718QziNrrCyTghc5&#10;WMw7XzOMtX3ykR6Jz0UIYRejgsL7OpbSpQUZdH1bEwcus41BH2CTS93gM4SbSg6jaCwNlhwaCqxp&#10;VVB6Te5GwfY0yVa77f7wcrfLgbKf6DhKzkr1uu1yCsJT6//Ff+6NDvMnI/g8Ey6Q8z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gWGYsIAAADcAAAADwAAAAAAAAAAAAAA&#10;AAChAgAAZHJzL2Rvd25yZXYueG1sUEsFBgAAAAAEAAQA+QAAAJADAAAAAA==&#10;" strokecolor="black [3213]" strokeweight="1pt"/>
                  <v:line id="Straight Connector 196" o:spid="_x0000_s1034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7s2cQAAADcAAAADwAAAGRycy9kb3ducmV2LnhtbERPTWvCQBC9C/0PyxR6kbpRMTWpq5SK&#10;0IuI0YPehuyYhGZnQ3Zr4r/vCoK3ebzPWax6U4srta6yrGA8ikAQ51ZXXCg4HjbvcxDOI2usLZOC&#10;GzlYLV8GC0y17XhP18wXIoSwS1FB6X2TSunykgy6kW2IA3exrUEfYFtI3WIXwk0tJ1EUS4MVh4YS&#10;G/ouKf/N/oyC9THusqSYfQzH022f8G5yOm+NUm+v/dcnCE+9f4of7h8d5icx3J8JF8j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LuzZxAAAANwAAAAPAAAAAAAAAAAA&#10;AAAAAKECAABkcnMvZG93bnJldi54bWxQSwUGAAAAAAQABAD5AAAAkgMAAAAA&#10;" strokecolor="black [3213]" strokeweight="1pt"/>
                  <v:line id="Straight Connector 197" o:spid="_x0000_s1035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u9jsIAAADcAAAADwAAAGRycy9kb3ducmV2LnhtbERPS4vCMBC+C/sfwix4s6mCr65RFkFY&#10;RAWrl70NzfSBzaTbZLX+eyMI3ubje85i1ZlaXKl1lWUFwygGQZxZXXGh4HzaDGYgnEfWWFsmBXdy&#10;sFp+9BaYaHvjI11TX4gQwi5BBaX3TSKly0oy6CLbEAcut61BH2BbSN3iLYSbWo7ieCINVhwaSmxo&#10;XVJ2Sf+Ngu1pnq932/3h7v5+D5RP4+M4PSvV/+y+v0B46vxb/HL/6DB/PoXnM+ECuX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Zu9jsIAAADcAAAADwAAAAAAAAAAAAAA&#10;AAChAgAAZHJzL2Rvd25yZXYueG1sUEsFBgAAAAAEAAQA+QAAAJADAAAAAA==&#10;" strokecolor="black [3213]" strokeweight="1pt"/>
                </v:group>
                <v:line id="Straight Connector 198" o:spid="_x0000_s1036" style="position:absolute;flip:y;visibility:visible;mso-wrap-style:square" from="6858,0" to="11830,5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BgCGscAAADcAAAADwAAAGRycy9kb3ducmV2LnhtbESPT0sDMRDF70K/QxihF7HZ9uCftWkp&#10;SmkLCrrqfdiMu0uTyZKk7dZP3zkI3mZ4b977zXw5eKeOFFMX2MB0UoAiroPtuDHw9bm+fQCVMrJF&#10;F5gMnCnBcjG6mmNpw4k/6FjlRkkIpxINtDn3pdapbsljmoSeWLSfED1mWWOjbcSThHunZ0Vxpz12&#10;LA0t9vTcUr2vDt7A676/f/ueuXh+2W2q6v3X6ZvN1Jjx9bB6ApVpyP/mv+utFfxHoZVnZAK9uA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UGAIaxwAAANwAAAAPAAAAAAAA&#10;AAAAAAAAAKECAABkcnMvZG93bnJldi54bWxQSwUGAAAAAAQABAD5AAAAlQMAAAAA&#10;" strokecolor="black [3040]" strokeweight="1pt"/>
              </v:group>
            </w:pict>
          </mc:Fallback>
        </mc:AlternateContent>
      </w:r>
      <w:r w:rsidR="004C20E9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1EA30992" wp14:editId="6FB2FBAE">
                <wp:simplePos x="0" y="0"/>
                <wp:positionH relativeFrom="column">
                  <wp:posOffset>1744980</wp:posOffset>
                </wp:positionH>
                <wp:positionV relativeFrom="paragraph">
                  <wp:posOffset>3213100</wp:posOffset>
                </wp:positionV>
                <wp:extent cx="0" cy="484505"/>
                <wp:effectExtent l="0" t="0" r="19050" b="10795"/>
                <wp:wrapNone/>
                <wp:docPr id="185" name="Straight Connector 1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8450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85" o:spid="_x0000_s1026" style="position:absolute;flip:y;z-index:2517207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37.4pt,253pt" to="137.4pt,29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" strokecolor="black [3213]" strokeweight="1pt"/>
            </w:pict>
          </mc:Fallback>
        </mc:AlternateContent>
      </w:r>
      <w:r w:rsidR="004C20E9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28896" behindDoc="0" locked="0" layoutInCell="1" allowOverlap="1" wp14:anchorId="406E33A7" wp14:editId="5EC067A8">
                <wp:simplePos x="0" y="0"/>
                <wp:positionH relativeFrom="column">
                  <wp:posOffset>1696085</wp:posOffset>
                </wp:positionH>
                <wp:positionV relativeFrom="paragraph">
                  <wp:posOffset>2924810</wp:posOffset>
                </wp:positionV>
                <wp:extent cx="94615" cy="287020"/>
                <wp:effectExtent l="0" t="0" r="19685" b="36830"/>
                <wp:wrapNone/>
                <wp:docPr id="200" name="Group 2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287020"/>
                          <a:chOff x="0" y="0"/>
                          <a:chExt cx="94615" cy="287655"/>
                        </a:xfrm>
                      </wpg:grpSpPr>
                      <wps:wsp>
                        <wps:cNvPr id="201" name="Straight Connector 201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2" name="Straight Connector 202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3" name="Straight Connector 203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4" name="Straight Connector 204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5" name="Straight Connector 205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6" name="Straight Connector 206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7" name="Straight Connector 207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00" o:spid="_x0000_s1026" style="position:absolute;margin-left:133.55pt;margin-top:230.3pt;width:7.45pt;height:22.6pt;z-index:251728896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">
                <v:line id="Straight Connector 201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F0msUAAADcAAAADwAAAGRycy9kb3ducmV2LnhtbESPT2sCMRTE7wW/Q3hCbzVR0NbVKCIU&#10;RKrg6sXbY/P2D25e1k2q67c3QqHHYWZ+w8yXna3FjVpfOdYwHCgQxJkzFRcaTsfvjy8QPiAbrB2T&#10;hgd5WC56b3NMjLvzgW5pKESEsE9QQxlCk0jps5Is+oFriKOXu9ZiiLItpGnxHuG2liOlJtJixXGh&#10;xIbWJWWX9Ndq2B6n+fpnu9s//PW8p/xTHcbpSev3freagQjUhf/wX3tjNIzUEF5n4hGQi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hF0msUAAADcAAAADwAAAAAAAAAA&#10;AAAAAAChAgAAZHJzL2Rvd25yZXYueG1sUEsFBgAAAAAEAAQA+QAAAJMDAAAAAA==&#10;" strokecolor="black [3213]" strokeweight="1pt"/>
                <v:line id="Straight Connector 202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oeIcYAAADcAAAADwAAAGRycy9kb3ducmV2LnhtbESPQWvCQBSE70L/w/IKvUizMWKqaVYp&#10;LQUvIk092Nsj+5qEZt+G7NbEf+8KgsdhZr5h8s1oWnGi3jWWFcyiGARxaXXDlYLD9+fzEoTzyBpb&#10;y6TgTA4264dJjpm2A3/RqfCVCBB2GSqove8yKV1Zk0EX2Y44eL+2N+iD7CupexwC3LQyieNUGmw4&#10;LNTY0XtN5V/xbxR8HNKhWFWLl+lsvhtXvE+OPzuj1NPj+PYKwtPo7+Fbe6sVJHEC1zPhCMj1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s6HiHGAAAA3AAAAA8AAAAAAAAA&#10;AAAAAAAAoQIAAGRycy9kb3ducmV2LnhtbFBLBQYAAAAABAAEAPkAAACUAwAAAAA=&#10;" strokecolor="black [3213]" strokeweight="1pt"/>
                <v:line id="Straight Connector 203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9PdsUAAADcAAAADwAAAGRycy9kb3ducmV2LnhtbESPT2sCMRTE7wW/Q3iCt5poaaurUUQo&#10;FKmCqxdvj83bP7h5WTdR12/fCIUeh5n5DTNfdrYWN2p95VjDaKhAEGfOVFxoOB6+XicgfEA2WDsm&#10;DQ/ysFz0XuaYGHfnPd3SUIgIYZ+ghjKEJpHSZyVZ9EPXEEcvd63FEGVbSNPiPcJtLcdKfUiLFceF&#10;Ehtal5Sd06vVsDlM8/XPZrt7+MtpR/mn2r+nR60H/W41AxGoC//hv/a30TBWb/A8E4+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Y9PdsUAAADcAAAADwAAAAAAAAAA&#10;AAAAAAChAgAAZHJzL2Rvd25yZXYueG1sUEsFBgAAAAAEAAQA+QAAAJMDAAAAAA==&#10;" strokecolor="black [3213]" strokeweight="1pt"/>
                <v:line id="Straight Connector 204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58jzscAAADcAAAADwAAAGRycy9kb3ducmV2LnhtbESPT2vCQBTE74LfYXlCL6XZmNY/SV1F&#10;WgpepJh60Nsj+5oEs29DdmvSb98VCh6HmfkNs9oMphFX6lxtWcE0ikEQF1bXXCo4fn08LUE4j6yx&#10;sUwKfsnBZj0erTDTtucDXXNfigBhl6GCyvs2k9IVFRl0kW2Jg/dtO4M+yK6UusM+wE0jkzieS4M1&#10;h4UKW3qrqLjkP0bB+3He52k5WzxOn/dDyp/J6bw3Sj1Mhu0rCE+Dv4f/2zutIIlf4HYmHAG5/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rnyPOxwAAANwAAAAPAAAAAAAA&#10;AAAAAAAAAKECAABkcnMvZG93bnJldi54bWxQSwUGAAAAAAQABAD5AAAAlQMAAAAA&#10;" strokecolor="black [3213]" strokeweight="1pt"/>
                <v:line id="Straight Connector 205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pymcYAAADcAAAADwAAAGRycy9kb3ducmV2LnhtbESPT2sCMRTE74LfIbxCb5pUsLbrZkWE&#10;gkgruHrp7bF5+wc3L9tN1PXbNwWhx2FmfsOkq8G24kq9bxxreJkqEMSFMw1XGk7Hj8kbCB+QDbaO&#10;ScOdPKyy8SjFxLgbH+iah0pECPsENdQhdImUvqjJop+6jjh6pesthij7SpoebxFuWzlT6lVabDgu&#10;1NjRpqbinF+sht3xvdx87r72d//zvadyoQ7z/KT189OwXoIINIT/8KO9NRpmag5/Z+IRk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kqcpnGAAAA3AAAAA8AAAAAAAAA&#10;AAAAAAAAoQIAAGRycy9kb3ducmV2LnhtbFBLBQYAAAAABAAEAPkAAACUAwAAAAA=&#10;" strokecolor="black [3213]" strokeweight="1pt"/>
                <v:line id="Straight Connector 206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EYIsYAAADcAAAADwAAAGRycy9kb3ducmV2LnhtbESPQWvCQBSE70L/w/IKXqRujJhq6iql&#10;pdCLiNGD3h7ZZxKafRuyq4n/visIHoeZ+YZZrntTiyu1rrKsYDKOQBDnVldcKDjsf97mIJxH1lhb&#10;JgU3crBevQyWmGrb8Y6umS9EgLBLUUHpfZNK6fKSDLqxbYiDd7atQR9kW0jdYhfgppZxFCXSYMVh&#10;ocSGvkrK/7KLUfB9SLpsUczeR5Pppl/wNj6eNkap4Wv/+QHCU++f4Uf7VyuIowTuZ8IRkK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QBGCLGAAAA3AAAAA8AAAAAAAAA&#10;AAAAAAAAoQIAAGRycy9kb3ducmV2LnhtbFBLBQYAAAAABAAEAPkAAACUAwAAAAA=&#10;" strokecolor="black [3213]" strokeweight="1pt"/>
                <v:line id="Straight Connector 207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RJdcUAAADcAAAADwAAAGRycy9kb3ducmV2LnhtbESPT2sCMRTE7wW/Q3iCt5ooWOtqFBEK&#10;Iq3g6sXbY/P2D25etpuo67dvBKHHYWZ+wyxWna3FjVpfOdYwGioQxJkzFRcaTsev908QPiAbrB2T&#10;hgd5WC17bwtMjLvzgW5pKESEsE9QQxlCk0jps5Is+qFriKOXu9ZiiLItpGnxHuG2lmOlPqTFiuNC&#10;iQ1tSsou6dVq2B1n+eZ797N/+N/znvKpOkzSk9aDfreegwjUhf/wq701GsZqCs8z8QjI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rRJdcUAAADcAAAADwAAAAAAAAAA&#10;AAAAAAChAgAAZHJzL2Rvd25yZXYueG1sUEsFBgAAAAAEAAQA+QAAAJMDAAAAAA==&#10;" strokecolor="black [3213]" strokeweight="1pt"/>
              </v:group>
            </w:pict>
          </mc:Fallback>
        </mc:AlternateContent>
      </w:r>
      <w:r w:rsidR="004C20E9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165577A5" wp14:editId="67DB9FB9">
                <wp:simplePos x="0" y="0"/>
                <wp:positionH relativeFrom="column">
                  <wp:posOffset>1743710</wp:posOffset>
                </wp:positionH>
                <wp:positionV relativeFrom="paragraph">
                  <wp:posOffset>2420620</wp:posOffset>
                </wp:positionV>
                <wp:extent cx="635" cy="504190"/>
                <wp:effectExtent l="0" t="0" r="37465" b="10160"/>
                <wp:wrapNone/>
                <wp:docPr id="184" name="Straight Connector 1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35" cy="50419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84" o:spid="_x0000_s1026" style="position:absolute;flip:y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7.3pt,190.6pt" to="137.35pt,230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" strokecolor="black [3213]" strokeweight="1pt"/>
            </w:pict>
          </mc:Fallback>
        </mc:AlternateContent>
      </w:r>
      <w:r w:rsidR="004C20E9">
        <w:rPr>
          <w:noProof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6F8B718B" wp14:editId="538FCC91">
                <wp:simplePos x="0" y="0"/>
                <wp:positionH relativeFrom="column">
                  <wp:posOffset>1226185</wp:posOffset>
                </wp:positionH>
                <wp:positionV relativeFrom="paragraph">
                  <wp:posOffset>2938780</wp:posOffset>
                </wp:positionV>
                <wp:extent cx="545465" cy="274320"/>
                <wp:effectExtent l="0" t="0" r="6985" b="0"/>
                <wp:wrapNone/>
                <wp:docPr id="199" name="Text Box 1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5465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C20E9" w:rsidRDefault="004C20E9" w:rsidP="009E5D74">
                            <w:r w:rsidRPr="009E5D74">
                              <w:rPr>
                                <w:position w:val="-6"/>
                              </w:rPr>
                              <w:object w:dxaOrig="560" w:dyaOrig="279">
                                <v:shape id="_x0000_i1036" type="#_x0000_t75" style="width:28pt;height:13.95pt" o:ole="">
                                  <v:imagedata r:id="rId22" o:title=""/>
                                </v:shape>
                                <o:OLEObject Type="Embed" ProgID="Equation.DSMT4" ShapeID="_x0000_i1036" DrawAspect="Content" ObjectID="_1389185789" r:id="rId3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99" o:spid="_x0000_s1041" type="#_x0000_t202" style="position:absolute;margin-left:96.55pt;margin-top:231.4pt;width:42.95pt;height:21.6pt;z-index:25172787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" fillcolor="white [3201]" stroked="f" strokeweight=".5pt">
                <v:textbox>
                  <w:txbxContent>
                    <w:p w:rsidR="004C20E9" w:rsidRDefault="004C20E9" w:rsidP="009E5D74">
                      <w:r w:rsidRPr="009E5D74">
                        <w:rPr>
                          <w:position w:val="-6"/>
                        </w:rPr>
                        <w:object w:dxaOrig="560" w:dyaOrig="279">
                          <v:shape id="_x0000_i1036" type="#_x0000_t75" style="width:28pt;height:13.95pt" o:ole="">
                            <v:imagedata r:id="rId22" o:title=""/>
                          </v:shape>
                          <o:OLEObject Type="Embed" ProgID="Equation.DSMT4" ShapeID="_x0000_i1036" DrawAspect="Content" ObjectID="_1389185789" r:id="rId3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C20E9">
        <w:rPr>
          <w:noProof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4EA7C63E" wp14:editId="156D2420">
                <wp:simplePos x="0" y="0"/>
                <wp:positionH relativeFrom="column">
                  <wp:posOffset>1938655</wp:posOffset>
                </wp:positionH>
                <wp:positionV relativeFrom="paragraph">
                  <wp:posOffset>2734310</wp:posOffset>
                </wp:positionV>
                <wp:extent cx="548640" cy="301625"/>
                <wp:effectExtent l="0" t="0" r="635" b="3175"/>
                <wp:wrapNone/>
                <wp:docPr id="189" name="Text Box 1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8640" cy="301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C20E9" w:rsidRDefault="004C20E9" w:rsidP="009E5D74">
                            <w:r w:rsidRPr="009E5D74">
                              <w:rPr>
                                <w:position w:val="-6"/>
                              </w:rPr>
                              <w:object w:dxaOrig="540" w:dyaOrig="279">
                                <v:shape id="_x0000_i1037" type="#_x0000_t75" style="width:27pt;height:13.95pt" o:ole="">
                                  <v:imagedata r:id="rId38" o:title=""/>
                                </v:shape>
                                <o:OLEObject Type="Embed" ProgID="Equation.DSMT4" ShapeID="_x0000_i1037" DrawAspect="Content" ObjectID="_1389185790" r:id="rId3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9" o:spid="_x0000_s1042" type="#_x0000_t202" style="position:absolute;margin-left:152.65pt;margin-top:215.3pt;width:43.2pt;height:23.75pt;z-index:25172480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" fillcolor="white [3201]" stroked="f" strokeweight=".5pt">
                <v:textbox>
                  <w:txbxContent>
                    <w:p w:rsidR="004C20E9" w:rsidRDefault="004C20E9" w:rsidP="009E5D74">
                      <w:r w:rsidRPr="009E5D74">
                        <w:rPr>
                          <w:position w:val="-6"/>
                        </w:rPr>
                        <w:object w:dxaOrig="540" w:dyaOrig="279">
                          <v:shape id="_x0000_i1037" type="#_x0000_t75" style="width:27pt;height:13.95pt" o:ole="">
                            <v:imagedata r:id="rId38" o:title=""/>
                          </v:shape>
                          <o:OLEObject Type="Embed" ProgID="Equation.DSMT4" ShapeID="_x0000_i1037" DrawAspect="Content" ObjectID="_1389185790" r:id="rId4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C20E9" w:rsidRPr="004E6AC9"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6960EF9B" wp14:editId="46D4F2FC">
                <wp:simplePos x="0" y="0"/>
                <wp:positionH relativeFrom="column">
                  <wp:posOffset>733425</wp:posOffset>
                </wp:positionH>
                <wp:positionV relativeFrom="paragraph">
                  <wp:posOffset>3682365</wp:posOffset>
                </wp:positionV>
                <wp:extent cx="45085" cy="46355"/>
                <wp:effectExtent l="0" t="0" r="12065" b="10795"/>
                <wp:wrapNone/>
                <wp:docPr id="183" name="Oval 1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6355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83" o:spid="_x0000_s1026" style="position:absolute;margin-left:57.75pt;margin-top:289.95pt;width:3.55pt;height:3.6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" filled="f" strokecolor="black [3213]" strokeweight="1pt"/>
            </w:pict>
          </mc:Fallback>
        </mc:AlternateContent>
      </w:r>
      <w:r w:rsidR="004C20E9" w:rsidRPr="004E6AC9"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57A642CB" wp14:editId="205D53F8">
                <wp:simplePos x="0" y="0"/>
                <wp:positionH relativeFrom="column">
                  <wp:posOffset>734060</wp:posOffset>
                </wp:positionH>
                <wp:positionV relativeFrom="paragraph">
                  <wp:posOffset>3058160</wp:posOffset>
                </wp:positionV>
                <wp:extent cx="333375" cy="0"/>
                <wp:effectExtent l="0" t="76200" r="28575" b="95250"/>
                <wp:wrapNone/>
                <wp:docPr id="181" name="Straight Arrow Connector 1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3375" cy="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81" o:spid="_x0000_s1026" type="#_x0000_t32" style="position:absolute;margin-left:57.8pt;margin-top:240.8pt;width:26.25pt;height:0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" strokecolor="black [3213]" strokeweight="1pt">
                <v:stroke endarrow="block"/>
              </v:shape>
            </w:pict>
          </mc:Fallback>
        </mc:AlternateContent>
      </w:r>
      <w:r w:rsidR="004C20E9" w:rsidRPr="004E6AC9"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376B0BFD" wp14:editId="20B7B9E9">
                <wp:simplePos x="0" y="0"/>
                <wp:positionH relativeFrom="column">
                  <wp:posOffset>250190</wp:posOffset>
                </wp:positionH>
                <wp:positionV relativeFrom="paragraph">
                  <wp:posOffset>2877185</wp:posOffset>
                </wp:positionV>
                <wp:extent cx="417830" cy="365125"/>
                <wp:effectExtent l="0" t="0" r="635" b="0"/>
                <wp:wrapNone/>
                <wp:docPr id="180" name="Text Box 1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7830" cy="3651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C20E9" w:rsidRDefault="004C20E9" w:rsidP="004E6AC9">
                            <w:r w:rsidRPr="006615A5">
                              <w:rPr>
                                <w:position w:val="-12"/>
                              </w:rPr>
                              <w:object w:dxaOrig="360" w:dyaOrig="360">
                                <v:shape id="_x0000_i1038" type="#_x0000_t75" style="width:18pt;height:18pt" o:ole="">
                                  <v:imagedata r:id="rId11" o:title=""/>
                                </v:shape>
                                <o:OLEObject Type="Embed" ProgID="Equation.DSMT4" ShapeID="_x0000_i1038" DrawAspect="Content" ObjectID="_1389185791" r:id="rId4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80" o:spid="_x0000_s1043" type="#_x0000_t202" style="position:absolute;margin-left:19.7pt;margin-top:226.55pt;width:32.9pt;height:28.75pt;z-index:25171558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" fillcolor="white [3201]" stroked="f" strokeweight=".5pt">
                <v:textbox>
                  <w:txbxContent>
                    <w:p w:rsidR="004C20E9" w:rsidRDefault="004C20E9" w:rsidP="004E6AC9">
                      <w:r w:rsidRPr="006615A5">
                        <w:rPr>
                          <w:position w:val="-12"/>
                        </w:rPr>
                        <w:object w:dxaOrig="360" w:dyaOrig="360">
                          <v:shape id="_x0000_i1038" type="#_x0000_t75" style="width:18pt;height:18pt" o:ole="">
                            <v:imagedata r:id="rId11" o:title=""/>
                          </v:shape>
                          <o:OLEObject Type="Embed" ProgID="Equation.DSMT4" ShapeID="_x0000_i1038" DrawAspect="Content" ObjectID="_1389185791" r:id="rId4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C20E9" w:rsidRPr="004E6AC9"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4363E0AF" wp14:editId="69AF6686">
                <wp:simplePos x="0" y="0"/>
                <wp:positionH relativeFrom="column">
                  <wp:posOffset>398145</wp:posOffset>
                </wp:positionH>
                <wp:positionV relativeFrom="paragraph">
                  <wp:posOffset>3517900</wp:posOffset>
                </wp:positionV>
                <wp:extent cx="273685" cy="273685"/>
                <wp:effectExtent l="0" t="0" r="0" b="0"/>
                <wp:wrapNone/>
                <wp:docPr id="179" name="Text Box 1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3685" cy="2736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C20E9" w:rsidRPr="006615A5" w:rsidRDefault="004C20E9" w:rsidP="004E6AC9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79" o:spid="_x0000_s1044" type="#_x0000_t202" style="position:absolute;margin-left:31.35pt;margin-top:277pt;width:21.55pt;height:21.5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" fillcolor="white [3201]" stroked="f" strokeweight=".5pt">
                <v:textbox>
                  <w:txbxContent>
                    <w:p w:rsidR="004C20E9" w:rsidRPr="006615A5" w:rsidRDefault="004C20E9" w:rsidP="004E6AC9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4C20E9" w:rsidRPr="004E6AC9"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08FD116D" wp14:editId="6F9247E7">
                <wp:simplePos x="0" y="0"/>
                <wp:positionH relativeFrom="column">
                  <wp:posOffset>398780</wp:posOffset>
                </wp:positionH>
                <wp:positionV relativeFrom="paragraph">
                  <wp:posOffset>2237740</wp:posOffset>
                </wp:positionV>
                <wp:extent cx="273685" cy="273685"/>
                <wp:effectExtent l="0" t="0" r="0" b="0"/>
                <wp:wrapNone/>
                <wp:docPr id="178" name="Text Box 1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3685" cy="2736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C20E9" w:rsidRPr="006615A5" w:rsidRDefault="004C20E9" w:rsidP="004E6AC9">
                            <w:pPr>
                              <w:rPr>
                                <w:i/>
                              </w:rPr>
                            </w:pPr>
                            <w:r w:rsidRPr="006615A5"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78" o:spid="_x0000_s1045" type="#_x0000_t202" style="position:absolute;margin-left:31.4pt;margin-top:176.2pt;width:21.55pt;height:21.55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" fillcolor="white [3201]" stroked="f" strokeweight=".5pt">
                <v:textbox>
                  <w:txbxContent>
                    <w:p w:rsidR="004C20E9" w:rsidRPr="006615A5" w:rsidRDefault="004C20E9" w:rsidP="004E6AC9">
                      <w:pPr>
                        <w:rPr>
                          <w:i/>
                        </w:rPr>
                      </w:pPr>
                      <w:r w:rsidRPr="006615A5">
                        <w:rPr>
                          <w:i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4C20E9" w:rsidRPr="004E6AC9"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59DD69CB" wp14:editId="1E307AC6">
                <wp:simplePos x="0" y="0"/>
                <wp:positionH relativeFrom="column">
                  <wp:posOffset>723900</wp:posOffset>
                </wp:positionH>
                <wp:positionV relativeFrom="paragraph">
                  <wp:posOffset>2396490</wp:posOffset>
                </wp:positionV>
                <wp:extent cx="46990" cy="46355"/>
                <wp:effectExtent l="0" t="0" r="10160" b="10795"/>
                <wp:wrapNone/>
                <wp:docPr id="177" name="Oval 1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990" cy="46355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77" o:spid="_x0000_s1026" style="position:absolute;margin-left:57pt;margin-top:188.7pt;width:3.7pt;height:3.6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" filled="f" strokecolor="black [3213]" strokeweight="1pt"/>
            </w:pict>
          </mc:Fallback>
        </mc:AlternateContent>
      </w:r>
      <w:r w:rsidR="0061153B"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44E2B23B" wp14:editId="47DC5308">
                <wp:simplePos x="0" y="0"/>
                <wp:positionH relativeFrom="column">
                  <wp:posOffset>1191895</wp:posOffset>
                </wp:positionH>
                <wp:positionV relativeFrom="paragraph">
                  <wp:posOffset>1017905</wp:posOffset>
                </wp:positionV>
                <wp:extent cx="545465" cy="274320"/>
                <wp:effectExtent l="0" t="0" r="6985" b="0"/>
                <wp:wrapNone/>
                <wp:docPr id="175" name="Text Box 1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5465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1153B" w:rsidRDefault="0061153B" w:rsidP="009E5D74">
                            <w:r w:rsidRPr="009E5D74">
                              <w:rPr>
                                <w:position w:val="-6"/>
                              </w:rPr>
                              <w:object w:dxaOrig="560" w:dyaOrig="279">
                                <v:shape id="_x0000_i1039" type="#_x0000_t75" style="width:28pt;height:13.95pt" o:ole="">
                                  <v:imagedata r:id="rId22" o:title=""/>
                                </v:shape>
                                <o:OLEObject Type="Embed" ProgID="Equation.DSMT4" ShapeID="_x0000_i1039" DrawAspect="Content" ObjectID="_1389185792" r:id="rId4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75" o:spid="_x0000_s1046" type="#_x0000_t202" style="position:absolute;margin-left:93.85pt;margin-top:80.15pt;width:42.95pt;height:21.6pt;z-index:25170636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" fillcolor="white [3201]" stroked="f" strokeweight=".5pt">
                <v:textbox>
                  <w:txbxContent>
                    <w:p w:rsidR="0061153B" w:rsidRDefault="0061153B" w:rsidP="009E5D74">
                      <w:r w:rsidRPr="009E5D74">
                        <w:rPr>
                          <w:position w:val="-6"/>
                        </w:rPr>
                        <w:object w:dxaOrig="560" w:dyaOrig="279">
                          <v:shape id="_x0000_i1039" type="#_x0000_t75" style="width:28pt;height:13.95pt" o:ole="">
                            <v:imagedata r:id="rId22" o:title=""/>
                          </v:shape>
                          <o:OLEObject Type="Embed" ProgID="Equation.DSMT4" ShapeID="_x0000_i1039" DrawAspect="Content" ObjectID="_1389185792" r:id="rId4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1153B">
        <w:rPr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6A6A2C53" wp14:editId="063364DE">
                <wp:simplePos x="0" y="0"/>
                <wp:positionH relativeFrom="column">
                  <wp:posOffset>2935605</wp:posOffset>
                </wp:positionH>
                <wp:positionV relativeFrom="paragraph">
                  <wp:posOffset>1012825</wp:posOffset>
                </wp:positionV>
                <wp:extent cx="608965" cy="283845"/>
                <wp:effectExtent l="0" t="0" r="635" b="1905"/>
                <wp:wrapNone/>
                <wp:docPr id="173" name="Text Box 1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8965" cy="2838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067C5" w:rsidRDefault="005067C5" w:rsidP="009E5D74">
                            <w:r w:rsidRPr="005067C5">
                              <w:rPr>
                                <w:position w:val="-4"/>
                              </w:rPr>
                              <w:object w:dxaOrig="660" w:dyaOrig="260">
                                <v:shape id="_x0000_i1040" type="#_x0000_t75" style="width:33pt;height:13pt" o:ole="">
                                  <v:imagedata r:id="rId45" o:title=""/>
                                </v:shape>
                                <o:OLEObject Type="Embed" ProgID="Equation.DSMT4" ShapeID="_x0000_i1040" DrawAspect="Content" ObjectID="_1389185793" r:id="rId4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73" o:spid="_x0000_s1047" type="#_x0000_t202" style="position:absolute;margin-left:231.15pt;margin-top:79.75pt;width:47.95pt;height:22.35pt;z-index:2517002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" fillcolor="white [3201]" stroked="f" strokeweight=".5pt">
                <v:textbox>
                  <w:txbxContent>
                    <w:p w:rsidR="005067C5" w:rsidRDefault="005067C5" w:rsidP="009E5D74">
                      <w:r w:rsidRPr="005067C5">
                        <w:rPr>
                          <w:position w:val="-4"/>
                        </w:rPr>
                        <w:object w:dxaOrig="660" w:dyaOrig="260">
                          <v:shape id="_x0000_i1040" type="#_x0000_t75" style="width:33pt;height:13pt" o:ole="">
                            <v:imagedata r:id="rId45" o:title=""/>
                          </v:shape>
                          <o:OLEObject Type="Embed" ProgID="Equation.DSMT4" ShapeID="_x0000_i1040" DrawAspect="Content" ObjectID="_1389185793" r:id="rId4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1153B">
        <w:rPr>
          <w:noProof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7CB13DA9" wp14:editId="36977242">
                <wp:simplePos x="0" y="0"/>
                <wp:positionH relativeFrom="column">
                  <wp:posOffset>4114165</wp:posOffset>
                </wp:positionH>
                <wp:positionV relativeFrom="paragraph">
                  <wp:posOffset>1012825</wp:posOffset>
                </wp:positionV>
                <wp:extent cx="545465" cy="285115"/>
                <wp:effectExtent l="0" t="0" r="6985" b="635"/>
                <wp:wrapNone/>
                <wp:docPr id="172" name="Text Box 1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5465" cy="2851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E5D74" w:rsidRDefault="005067C5" w:rsidP="009E5D74">
                            <w:r w:rsidRPr="009E5D74">
                              <w:rPr>
                                <w:position w:val="-6"/>
                              </w:rPr>
                              <w:object w:dxaOrig="560" w:dyaOrig="279">
                                <v:shape id="_x0000_i1041" type="#_x0000_t75" style="width:28pt;height:13.95pt" o:ole="">
                                  <v:imagedata r:id="rId48" o:title=""/>
                                </v:shape>
                                <o:OLEObject Type="Embed" ProgID="Equation.DSMT4" ShapeID="_x0000_i1041" DrawAspect="Content" ObjectID="_1389185794" r:id="rId4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72" o:spid="_x0000_s1048" type="#_x0000_t202" style="position:absolute;margin-left:323.95pt;margin-top:79.75pt;width:42.95pt;height:22.45pt;z-index:25169817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" fillcolor="white [3201]" stroked="f" strokeweight=".5pt">
                <v:textbox>
                  <w:txbxContent>
                    <w:p w:rsidR="009E5D74" w:rsidRDefault="005067C5" w:rsidP="009E5D74">
                      <w:r w:rsidRPr="009E5D74">
                        <w:rPr>
                          <w:position w:val="-6"/>
                        </w:rPr>
                        <w:object w:dxaOrig="560" w:dyaOrig="279">
                          <v:shape id="_x0000_i1041" type="#_x0000_t75" style="width:28pt;height:13.95pt" o:ole="">
                            <v:imagedata r:id="rId48" o:title=""/>
                          </v:shape>
                          <o:OLEObject Type="Embed" ProgID="Equation.DSMT4" ShapeID="_x0000_i1041" DrawAspect="Content" ObjectID="_1389185794" r:id="rId5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1153B">
        <w:rPr>
          <w:noProof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6B071D2C" wp14:editId="0AF720F7">
                <wp:simplePos x="0" y="0"/>
                <wp:positionH relativeFrom="column">
                  <wp:posOffset>1904365</wp:posOffset>
                </wp:positionH>
                <wp:positionV relativeFrom="paragraph">
                  <wp:posOffset>813435</wp:posOffset>
                </wp:positionV>
                <wp:extent cx="548640" cy="301625"/>
                <wp:effectExtent l="0" t="0" r="635" b="3175"/>
                <wp:wrapNone/>
                <wp:docPr id="174" name="Text Box 1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8640" cy="3016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1153B" w:rsidRDefault="0061153B" w:rsidP="009E5D74">
                            <w:r w:rsidRPr="009E5D74">
                              <w:rPr>
                                <w:position w:val="-6"/>
                              </w:rPr>
                              <w:object w:dxaOrig="540" w:dyaOrig="279">
                                <v:shape id="_x0000_i1042" type="#_x0000_t75" style="width:27pt;height:13.95pt" o:ole="">
                                  <v:imagedata r:id="rId38" o:title=""/>
                                </v:shape>
                                <o:OLEObject Type="Embed" ProgID="Equation.DSMT4" ShapeID="_x0000_i1042" DrawAspect="Content" ObjectID="_1389185795" r:id="rId5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74" o:spid="_x0000_s1049" type="#_x0000_t202" style="position:absolute;margin-left:149.95pt;margin-top:64.05pt;width:43.2pt;height:23.75pt;z-index:25170227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" fillcolor="white [3201]" stroked="f" strokeweight=".5pt">
                <v:textbox>
                  <w:txbxContent>
                    <w:p w:rsidR="0061153B" w:rsidRDefault="0061153B" w:rsidP="009E5D74">
                      <w:r w:rsidRPr="009E5D74">
                        <w:rPr>
                          <w:position w:val="-6"/>
                        </w:rPr>
                        <w:object w:dxaOrig="540" w:dyaOrig="279">
                          <v:shape id="_x0000_i1042" type="#_x0000_t75" style="width:27pt;height:13.95pt" o:ole="">
                            <v:imagedata r:id="rId38" o:title=""/>
                          </v:shape>
                          <o:OLEObject Type="Embed" ProgID="Equation.DSMT4" ShapeID="_x0000_i1042" DrawAspect="Content" ObjectID="_1389185795" r:id="rId5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1153B" w:rsidRPr="004E6AC9"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45B8607F" wp14:editId="4D5ACDE4">
                <wp:simplePos x="0" y="0"/>
                <wp:positionH relativeFrom="column">
                  <wp:posOffset>699770</wp:posOffset>
                </wp:positionH>
                <wp:positionV relativeFrom="paragraph">
                  <wp:posOffset>1137285</wp:posOffset>
                </wp:positionV>
                <wp:extent cx="333375" cy="0"/>
                <wp:effectExtent l="0" t="76200" r="28575" b="95250"/>
                <wp:wrapNone/>
                <wp:docPr id="168" name="Straight Arrow Connector 1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3375" cy="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68" o:spid="_x0000_s1026" type="#_x0000_t32" style="position:absolute;margin-left:55.1pt;margin-top:89.55pt;width:26.25pt;height:0;z-index:25165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" strokecolor="black [3213]" strokeweight="1pt">
                <v:stroke endarrow="block"/>
              </v:shape>
            </w:pict>
          </mc:Fallback>
        </mc:AlternateContent>
      </w:r>
      <w:r w:rsidR="0061153B" w:rsidRPr="004E6AC9"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2F9970EE" wp14:editId="2C8E30C8">
                <wp:simplePos x="0" y="0"/>
                <wp:positionH relativeFrom="column">
                  <wp:posOffset>215900</wp:posOffset>
                </wp:positionH>
                <wp:positionV relativeFrom="paragraph">
                  <wp:posOffset>956310</wp:posOffset>
                </wp:positionV>
                <wp:extent cx="417830" cy="365125"/>
                <wp:effectExtent l="0" t="0" r="635" b="0"/>
                <wp:wrapNone/>
                <wp:docPr id="167" name="Text Box 1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7830" cy="3651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E6AC9" w:rsidRDefault="004E6AC9" w:rsidP="004E6AC9">
                            <w:r w:rsidRPr="006615A5">
                              <w:rPr>
                                <w:position w:val="-12"/>
                              </w:rPr>
                              <w:object w:dxaOrig="360" w:dyaOrig="360">
                                <v:shape id="_x0000_i1043" type="#_x0000_t75" style="width:18pt;height:18pt" o:ole="">
                                  <v:imagedata r:id="rId11" o:title=""/>
                                </v:shape>
                                <o:OLEObject Type="Embed" ProgID="Equation.DSMT4" ShapeID="_x0000_i1043" DrawAspect="Content" ObjectID="_1389185796" r:id="rId5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67" o:spid="_x0000_s1050" type="#_x0000_t202" style="position:absolute;margin-left:17pt;margin-top:75.3pt;width:32.9pt;height:28.75pt;z-index:25165516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" fillcolor="white [3201]" stroked="f" strokeweight=".5pt">
                <v:textbox>
                  <w:txbxContent>
                    <w:p w:rsidR="004E6AC9" w:rsidRDefault="004E6AC9" w:rsidP="004E6AC9">
                      <w:r w:rsidRPr="006615A5">
                        <w:rPr>
                          <w:position w:val="-12"/>
                        </w:rPr>
                        <w:object w:dxaOrig="360" w:dyaOrig="360">
                          <v:shape id="_x0000_i1043" type="#_x0000_t75" style="width:18pt;height:18pt" o:ole="">
                            <v:imagedata r:id="rId11" o:title=""/>
                          </v:shape>
                          <o:OLEObject Type="Embed" ProgID="Equation.DSMT4" ShapeID="_x0000_i1043" DrawAspect="Content" ObjectID="_1389185796" r:id="rId5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9E5D74">
        <w:rPr>
          <w:noProof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65F225B9" wp14:editId="159E0579">
                <wp:simplePos x="0" y="0"/>
                <wp:positionH relativeFrom="column">
                  <wp:posOffset>3290888</wp:posOffset>
                </wp:positionH>
                <wp:positionV relativeFrom="paragraph">
                  <wp:posOffset>195898</wp:posOffset>
                </wp:positionV>
                <wp:extent cx="548640" cy="253365"/>
                <wp:effectExtent l="0" t="0" r="6985" b="0"/>
                <wp:wrapNone/>
                <wp:docPr id="169" name="Text Box 1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8640" cy="2533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E5D74" w:rsidRDefault="009E5D74" w:rsidP="009E5D74">
                            <w:r w:rsidRPr="009E5D74">
                              <w:rPr>
                                <w:position w:val="-4"/>
                              </w:rPr>
                              <w:object w:dxaOrig="560" w:dyaOrig="260">
                                <v:shape id="_x0000_i1044" type="#_x0000_t75" style="width:28pt;height:13pt" o:ole="">
                                  <v:imagedata r:id="rId55" o:title=""/>
                                </v:shape>
                                <o:OLEObject Type="Embed" ProgID="Equation.DSMT4" ShapeID="_x0000_i1044" DrawAspect="Content" ObjectID="_1389185797" r:id="rId5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9" o:spid="_x0000_s1051" type="#_x0000_t202" style="position:absolute;margin-left:259.15pt;margin-top:15.45pt;width:43.2pt;height:19.95pt;z-index:25169612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" fillcolor="white [3201]" stroked="f" strokeweight=".5pt">
                <v:textbox>
                  <w:txbxContent>
                    <w:p w:rsidR="009E5D74" w:rsidRDefault="009E5D74" w:rsidP="009E5D74">
                      <w:r w:rsidRPr="009E5D74">
                        <w:rPr>
                          <w:position w:val="-4"/>
                        </w:rPr>
                        <w:object w:dxaOrig="560" w:dyaOrig="260">
                          <v:shape id="_x0000_i1044" type="#_x0000_t75" style="width:28pt;height:13pt" o:ole="">
                            <v:imagedata r:id="rId55" o:title=""/>
                          </v:shape>
                          <o:OLEObject Type="Embed" ProgID="Equation.DSMT4" ShapeID="_x0000_i1044" DrawAspect="Content" ObjectID="_1389185797" r:id="rId5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72226" w:rsidRPr="004E6AC9"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1D91F0E2" wp14:editId="02D2DAC2">
                <wp:simplePos x="0" y="0"/>
                <wp:positionH relativeFrom="column">
                  <wp:posOffset>363855</wp:posOffset>
                </wp:positionH>
                <wp:positionV relativeFrom="paragraph">
                  <wp:posOffset>1597025</wp:posOffset>
                </wp:positionV>
                <wp:extent cx="273685" cy="273685"/>
                <wp:effectExtent l="0" t="0" r="0" b="0"/>
                <wp:wrapNone/>
                <wp:docPr id="166" name="Text Box 1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3685" cy="2736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E6AC9" w:rsidRPr="006615A5" w:rsidRDefault="004E6AC9" w:rsidP="004E6AC9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66" o:spid="_x0000_s1052" type="#_x0000_t202" style="position:absolute;margin-left:28.65pt;margin-top:125.75pt;width:21.55pt;height:21.55pt;z-index: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" fillcolor="white [3201]" stroked="f" strokeweight=".5pt">
                <v:textbox>
                  <w:txbxContent>
                    <w:p w:rsidR="004E6AC9" w:rsidRPr="006615A5" w:rsidRDefault="004E6AC9" w:rsidP="004E6AC9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372226" w:rsidRPr="004E6AC9"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6E1EF0FB" wp14:editId="340FC958">
                <wp:simplePos x="0" y="0"/>
                <wp:positionH relativeFrom="column">
                  <wp:posOffset>364490</wp:posOffset>
                </wp:positionH>
                <wp:positionV relativeFrom="paragraph">
                  <wp:posOffset>316865</wp:posOffset>
                </wp:positionV>
                <wp:extent cx="273685" cy="273685"/>
                <wp:effectExtent l="0" t="0" r="0" b="0"/>
                <wp:wrapNone/>
                <wp:docPr id="165" name="Text Box 1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3685" cy="2736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E6AC9" w:rsidRPr="006615A5" w:rsidRDefault="004E6AC9" w:rsidP="004E6AC9">
                            <w:pPr>
                              <w:rPr>
                                <w:i/>
                              </w:rPr>
                            </w:pPr>
                            <w:r w:rsidRPr="006615A5"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65" o:spid="_x0000_s1053" type="#_x0000_t202" style="position:absolute;margin-left:28.7pt;margin-top:24.95pt;width:21.55pt;height:21.55pt;z-index:25165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" fillcolor="white [3201]" stroked="f" strokeweight=".5pt">
                <v:textbox>
                  <w:txbxContent>
                    <w:p w:rsidR="004E6AC9" w:rsidRPr="006615A5" w:rsidRDefault="004E6AC9" w:rsidP="004E6AC9">
                      <w:pPr>
                        <w:rPr>
                          <w:i/>
                        </w:rPr>
                      </w:pPr>
                      <w:r w:rsidRPr="006615A5">
                        <w:rPr>
                          <w:i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372226" w:rsidRPr="004E6AC9"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CABFE9F" wp14:editId="4D5408CE">
                <wp:simplePos x="0" y="0"/>
                <wp:positionH relativeFrom="column">
                  <wp:posOffset>699135</wp:posOffset>
                </wp:positionH>
                <wp:positionV relativeFrom="paragraph">
                  <wp:posOffset>1761490</wp:posOffset>
                </wp:positionV>
                <wp:extent cx="45085" cy="46355"/>
                <wp:effectExtent l="0" t="0" r="12065" b="10795"/>
                <wp:wrapNone/>
                <wp:docPr id="171" name="Oval 1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6355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71" o:spid="_x0000_s1026" style="position:absolute;margin-left:55.05pt;margin-top:138.7pt;width:3.55pt;height:3.65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" filled="f" strokecolor="black [3213]" strokeweight="1pt"/>
            </w:pict>
          </mc:Fallback>
        </mc:AlternateContent>
      </w:r>
      <w:r w:rsidR="00372226" w:rsidRPr="004E6AC9"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2BE2A805" wp14:editId="315491D9">
                <wp:simplePos x="0" y="0"/>
                <wp:positionH relativeFrom="column">
                  <wp:posOffset>689610</wp:posOffset>
                </wp:positionH>
                <wp:positionV relativeFrom="paragraph">
                  <wp:posOffset>475615</wp:posOffset>
                </wp:positionV>
                <wp:extent cx="46990" cy="46355"/>
                <wp:effectExtent l="0" t="0" r="10160" b="10795"/>
                <wp:wrapNone/>
                <wp:docPr id="164" name="Oval 1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990" cy="46355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64" o:spid="_x0000_s1026" style="position:absolute;margin-left:54.3pt;margin-top:37.45pt;width:3.7pt;height:3.65pt;z-index:25165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" filled="f" strokecolor="black [3213]" strokeweight="1pt"/>
            </w:pict>
          </mc:Fallback>
        </mc:AlternateContent>
      </w:r>
      <w:r w:rsidR="00372226" w:rsidRPr="004E6AC9"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146BF6FE" wp14:editId="0CEF3ADB">
                <wp:simplePos x="0" y="0"/>
                <wp:positionH relativeFrom="column">
                  <wp:posOffset>735330</wp:posOffset>
                </wp:positionH>
                <wp:positionV relativeFrom="paragraph">
                  <wp:posOffset>500380</wp:posOffset>
                </wp:positionV>
                <wp:extent cx="1092200" cy="0"/>
                <wp:effectExtent l="0" t="0" r="12700" b="19050"/>
                <wp:wrapNone/>
                <wp:docPr id="159" name="Straight Connector 1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9220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59" o:spid="_x0000_s1026" style="position:absolute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7.9pt,39.4pt" to="143.9pt,3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" strokecolor="black [3040]" strokeweight="1pt"/>
            </w:pict>
          </mc:Fallback>
        </mc:AlternateContent>
      </w:r>
      <w:r w:rsidR="00372226" w:rsidRPr="004E6AC9"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50B18919" wp14:editId="45E55DFF">
                <wp:simplePos x="0" y="0"/>
                <wp:positionH relativeFrom="column">
                  <wp:posOffset>735330</wp:posOffset>
                </wp:positionH>
                <wp:positionV relativeFrom="paragraph">
                  <wp:posOffset>1779270</wp:posOffset>
                </wp:positionV>
                <wp:extent cx="3374390" cy="0"/>
                <wp:effectExtent l="0" t="0" r="16510" b="19050"/>
                <wp:wrapNone/>
                <wp:docPr id="170" name="Straight Connector 1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7439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70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7.9pt,140.1pt" to="323.6pt,14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" strokecolor="black [3040]" strokeweight="1pt"/>
            </w:pict>
          </mc:Fallback>
        </mc:AlternateContent>
      </w:r>
      <w:r w:rsidR="00AC5E59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08416" behindDoc="0" locked="0" layoutInCell="1" allowOverlap="1" wp14:anchorId="0B53D848" wp14:editId="2A9CF110">
                <wp:simplePos x="0" y="0"/>
                <wp:positionH relativeFrom="column">
                  <wp:posOffset>4068128</wp:posOffset>
                </wp:positionH>
                <wp:positionV relativeFrom="paragraph">
                  <wp:posOffset>500539</wp:posOffset>
                </wp:positionV>
                <wp:extent cx="94615" cy="1283335"/>
                <wp:effectExtent l="0" t="0" r="19685" b="31115"/>
                <wp:wrapNone/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1283335"/>
                          <a:chOff x="0" y="0"/>
                          <a:chExt cx="94615" cy="1283653"/>
                        </a:xfrm>
                      </wpg:grpSpPr>
                      <wps:wsp>
                        <wps:cNvPr id="13" name="Straight Connector 13"/>
                        <wps:cNvCnPr/>
                        <wps:spPr>
                          <a:xfrm flipV="1">
                            <a:off x="45244" y="0"/>
                            <a:ext cx="635" cy="50482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14" name="Group 14"/>
                        <wpg:cNvGrpSpPr/>
                        <wpg:grpSpPr>
                          <a:xfrm>
                            <a:off x="0" y="504825"/>
                            <a:ext cx="94615" cy="287655"/>
                            <a:chOff x="0" y="0"/>
                            <a:chExt cx="94615" cy="287655"/>
                          </a:xfrm>
                        </wpg:grpSpPr>
                        <wps:wsp>
                          <wps:cNvPr id="15" name="Straight Connector 15"/>
                          <wps:cNvCnPr/>
                          <wps:spPr>
                            <a:xfrm flipH="1">
                              <a:off x="0" y="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" name="Straight Connector 16"/>
                          <wps:cNvCnPr/>
                          <wps:spPr>
                            <a:xfrm>
                              <a:off x="0" y="2857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" name="Straight Connector 17"/>
                          <wps:cNvCnPr/>
                          <wps:spPr>
                            <a:xfrm flipH="1">
                              <a:off x="1905" y="7620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" name="Straight Connector 18"/>
                          <wps:cNvCnPr/>
                          <wps:spPr>
                            <a:xfrm>
                              <a:off x="1905" y="12001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" name="Straight Connector 19"/>
                          <wps:cNvCnPr/>
                          <wps:spPr>
                            <a:xfrm flipH="1">
                              <a:off x="3810" y="16764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" name="Straight Connector 20"/>
                          <wps:cNvCnPr/>
                          <wps:spPr>
                            <a:xfrm>
                              <a:off x="1905" y="21145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" name="Straight Connector 21"/>
                          <wps:cNvCnPr/>
                          <wps:spPr>
                            <a:xfrm flipH="1">
                              <a:off x="43815" y="25908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2" name="Straight Connector 22"/>
                        <wps:cNvCnPr/>
                        <wps:spPr>
                          <a:xfrm flipV="1">
                            <a:off x="47625" y="792957"/>
                            <a:ext cx="0" cy="490696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" o:spid="_x0000_s1026" style="position:absolute;margin-left:320.35pt;margin-top:39.4pt;width:7.45pt;height:101.05pt;z-index:251708416" coordsize="946,128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">
                <v:line id="Straight Connector 13" o:spid="_x0000_s1027" style="position:absolute;flip:y;visibility:visible;mso-wrap-style:square" from="452,0" to="458,5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MU88EAAADbAAAADwAAAGRycy9kb3ducmV2LnhtbERPS4vCMBC+C/sfwix403RddNdqlEVY&#10;EFHB6sXb0Ewf2ExqE7X+eyMI3ubje8503ppKXKlxpWUFX/0IBHFqdcm5gsP+v/cLwnlkjZVlUnAn&#10;B/PZR2eKsbY33tE18bkIIexiVFB4X8dSurQgg65va+LAZbYx6ANscqkbvIVwU8lBFI2kwZJDQ4E1&#10;LQpKT8nFKFjtx9livdps7+583FL2E+2GyUGp7mf7NwHhqfVv8cu91GH+Nzx/CQfI2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YxTzwQAAANsAAAAPAAAAAAAAAAAAAAAA&#10;AKECAABkcnMvZG93bnJldi54bWxQSwUGAAAAAAQABAD5AAAAjwMAAAAA&#10;" strokecolor="black [3213]" strokeweight="1pt"/>
                <v:group id="Group 14" o:spid="_x0000_s1028" style="position:absolute;top:5048;width:946;height:2876" coordsize="94615,287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<v:line id="Straight Connector 15" o:spid="_x0000_s1029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YpHMEAAADbAAAADwAAAGRycy9kb3ducmV2LnhtbERPS4vCMBC+C/6HMMLeNHVBV6tRRFgQ&#10;WQWrF29DM31gM6lN1PrvjbDgbT6+58yXranEnRpXWlYwHEQgiFOrS84VnI6//QkI55E1VpZJwZMc&#10;LBfdzhxjbR98oHvicxFC2MWooPC+jqV0aUEG3cDWxIHLbGPQB9jkUjf4COGmkt9RNJYGSw4NBda0&#10;Lii9JDejYHucZuu/7W7/dNfznrKf6DBKTkp99drVDISn1n/E/+6NDvNH8P4lHCAX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JxikcwQAAANsAAAAPAAAAAAAAAAAAAAAA&#10;AKECAABkcnMvZG93bnJldi54bWxQSwUGAAAAAAQABAD5AAAAjwMAAAAA&#10;" strokecolor="black [3213]" strokeweight="1pt"/>
                  <v:line id="Straight Connector 16" o:spid="_x0000_s1030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w5k8MAAADbAAAADwAAAGRycy9kb3ducmV2LnhtbERPTWvCQBC9F/oflil4Ed2oNGrqKqUi&#10;eBFpmoPehuyYhGZnQ3Y18d+7BaG3ebzPWW16U4sbta6yrGAyjkAQ51ZXXCjIfnajBQjnkTXWlknB&#10;nRxs1q8vK0y07fibbqkvRAhhl6CC0vsmkdLlJRl0Y9sQB+5iW4M+wLaQusUuhJtaTqMolgYrDg0l&#10;NvRVUv6bXo2CbRZ36bJ4nw8ns0O/5OP0dD4YpQZv/ecHCE+9/xc/3Xsd5sfw90s4QK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18OZPDAAAA2wAAAA8AAAAAAAAAAAAA&#10;AAAAoQIAAGRycy9kb3ducmV2LnhtbFBLBQYAAAAABAAEAPkAAACRAwAAAAA=&#10;" strokecolor="black [3213]" strokeweight="1pt"/>
                  <v:line id="Straight Connector 17" o:spid="_x0000_s1031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gS8MMAAADbAAAADwAAAGRycy9kb3ducmV2LnhtbERPS2vCQBC+C/0PyxR6042FmjZ1DUUo&#10;FNGAiZfehuzkgdnZNLuN8d+7hYK3+fies04n04mRBtdaVrBcRCCIS6tbrhWcis/5KwjnkTV2lknB&#10;lRykm4fZGhNtL3ykMfe1CCHsElTQeN8nUrqyIYNuYXviwFV2MOgDHGqpB7yEcNPJ5yhaSYMth4YG&#10;e9o2VJ7zX6NgV7xV2/3ukF3dz3dGVRwdX/KTUk+P08c7CE+Tv4v/3V86zI/h75dwgN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ZYEvDDAAAA2wAAAA8AAAAAAAAAAAAA&#10;AAAAoQIAAGRycy9kb3ducmV2LnhtbFBLBQYAAAAABAAEAPkAAACRAwAAAAA=&#10;" strokecolor="black [3213]" strokeweight="1pt"/>
                  <v:line id="Straight Connector 18" o:spid="_x0000_s1032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68IesYAAADbAAAADwAAAGRycy9kb3ducmV2LnhtbESPQWvCQBCF7wX/wzIFL0U3Wqo1dRVR&#10;Cl6kNHqwtyE7TUKzsyG7mvjvnYPQ2wzvzXvfLNe9q9WV2lB5NjAZJ6CIc28rLgycjp+jd1AhIlus&#10;PZOBGwVYrwZPS0yt7/ibrlkslIRwSNFAGWOTah3ykhyGsW+IRfv1rcMoa1to22In4a7W0ySZaYcV&#10;S0OJDW1Lyv+yizOwO826bFG8zV8mr4d+wV/T88/BGTN87jcfoCL18d/8uN5bwRdY+UUG0K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OvCHrGAAAA2wAAAA8AAAAAAAAA&#10;AAAAAAAAoQIAAGRycy9kb3ducmV2LnhtbFBLBQYAAAAABAAEAPkAAACUAwAAAAA=&#10;" strokecolor="black [3213]" strokeweight="1pt"/>
                  <v:line id="Straight Connector 19" o:spid="_x0000_s1033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sjGcMAAADbAAAADwAAAGRycy9kb3ducmV2LnhtbERPS2vCQBC+F/wPywi91Y2FthpdRQSh&#10;SBswycXbkJ08MDubZldN/n23UPA2H99z1tvBtOJGvWssK5jPIhDEhdUNVwry7PCyAOE8ssbWMikY&#10;ycF2M3laY6ztnU90S30lQgi7GBXU3nexlK6oyaCb2Y44cKXtDfoA+0rqHu8h3LTyNYrepcGGQ0ON&#10;He1rKi7p1Sg4Zsty/3X8Tkb3c06o/IhOb2mu1PN02K1AeBr8Q/zv/tRh/hL+fgkHyM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iLIxnDAAAA2wAAAA8AAAAAAAAAAAAA&#10;AAAAoQIAAGRycy9kb3ducmV2LnhtbFBLBQYAAAAABAAEAPkAAACRAwAAAAA=&#10;" strokecolor="black [3213]" strokeweight="1pt"/>
                  <v:line id="Straight Connector 20" o:spid="_x0000_s1034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7XOwcMAAADbAAAADwAAAGRycy9kb3ducmV2LnhtbERPTWvCQBC9F/oflil4kbpJRK3RNRSL&#10;0EsQo4f2NmTHJDQ7G7LbJP333UOhx8f73meTacVAvWssK4gXEQji0uqGKwW36+n5BYTzyBpby6Tg&#10;hxxkh8eHPabajnyhofCVCCHsUlRQe9+lUrqyJoNuYTviwN1tb9AH2FdS9ziGcNPKJIrW0mDDoaHG&#10;jo41lV/Ft1HwdluPxbZabebxMp+2fE4+PnOj1Oxpet2B8DT5f/Gf+10rSML68CX8AHn4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O1zsHDAAAA2wAAAA8AAAAAAAAAAAAA&#10;AAAAoQIAAGRycy9kb3ducmV2LnhtbFBLBQYAAAAABAAEAPkAAACRAwAAAAA=&#10;" strokecolor="black [3213]" strokeweight="1pt"/>
                  <v:line id="Straight Connector 21" o:spid="_x0000_s1035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HlosMAAADbAAAADwAAAGRycy9kb3ducmV2LnhtbESPT4vCMBTE74LfITxhb5oqqGs1iggL&#10;Iqtg9eLt0bz+wealNlmt394Iwh6HmfkNs1i1phJ3alxpWcFwEIEgTq0uOVdwPv30v0E4j6yxskwK&#10;nuRgtex2Fhhr++Aj3ROfiwBhF6OCwvs6ltKlBRl0A1sTBy+zjUEfZJNL3eAjwE0lR1E0kQZLDgsF&#10;1rQpKL0mf0bB7jTLNr+7/eHpbpcDZdPoOE7OSn312vUchKfW/4c/7a1WMBrC+0v4AXL5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iR5aLDAAAA2wAAAA8AAAAAAAAAAAAA&#10;AAAAoQIAAGRycy9kb3ducmV2LnhtbFBLBQYAAAAABAAEAPkAAACRAwAAAAA=&#10;" strokecolor="black [3213]" strokeweight="1pt"/>
                </v:group>
                <v:line id="Straight Connector 22" o:spid="_x0000_s1036" style="position:absolute;flip:y;visibility:visible;mso-wrap-style:square" from="476,7929" to="476,12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N71cQAAADbAAAADwAAAGRycy9kb3ducmV2LnhtbESPT4vCMBTE7wt+h/CEva2pBV2tRhFh&#10;QWQVrF68PZrXP9i81Car9dsbYcHjMDO/YebLztTiRq2rLCsYDiIQxJnVFRcKTsefrwkI55E11pZJ&#10;wYMcLBe9jzkm2t75QLfUFyJA2CWooPS+SaR0WUkG3cA2xMHLbWvQB9kWUrd4D3BTyziKxtJgxWGh&#10;xIbWJWWX9M8o2B6n+fp3u9s/3PW8p/w7OozSk1Kf/W41A+Gp8+/wf3ujFcQxvL6EHyA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Q3vVxAAAANsAAAAPAAAAAAAAAAAA&#10;AAAAAKECAABkcnMvZG93bnJldi54bWxQSwUGAAAAAAQABAD5AAAAkgMAAAAA&#10;" strokecolor="black [3213]" strokeweight="1pt"/>
              </v:group>
            </w:pict>
          </mc:Fallback>
        </mc:AlternateContent>
      </w:r>
      <w:r w:rsidR="00AC5E59"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1D8C169" wp14:editId="5380C7BD">
                <wp:simplePos x="0" y="0"/>
                <wp:positionH relativeFrom="column">
                  <wp:posOffset>2924175</wp:posOffset>
                </wp:positionH>
                <wp:positionV relativeFrom="paragraph">
                  <wp:posOffset>500698</wp:posOffset>
                </wp:positionV>
                <wp:extent cx="2382" cy="494665"/>
                <wp:effectExtent l="0" t="0" r="36195" b="19685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382" cy="49466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" o:spid="_x0000_s1026" style="position:absolute;flip:y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30.25pt,39.45pt" to="230.45pt,7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" strokecolor="black [3213]" strokeweight="1pt"/>
            </w:pict>
          </mc:Fallback>
        </mc:AlternateContent>
      </w:r>
      <w:r w:rsidR="00AC5E59">
        <w:rPr>
          <w:noProof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 wp14:anchorId="0E7B7B66" wp14:editId="3239B473">
                <wp:simplePos x="0" y="0"/>
                <wp:positionH relativeFrom="column">
                  <wp:posOffset>2878931</wp:posOffset>
                </wp:positionH>
                <wp:positionV relativeFrom="paragraph">
                  <wp:posOffset>995873</wp:posOffset>
                </wp:positionV>
                <wp:extent cx="94615" cy="287584"/>
                <wp:effectExtent l="0" t="0" r="19685" b="36830"/>
                <wp:wrapNone/>
                <wp:docPr id="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287584"/>
                          <a:chOff x="0" y="0"/>
                          <a:chExt cx="94615" cy="287655"/>
                        </a:xfrm>
                      </wpg:grpSpPr>
                      <wps:wsp>
                        <wps:cNvPr id="4" name="Straight Connector 4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Straight Connector 5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Straight Connector 7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Straight Connector 8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" name="Straight Connector 9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Connector 10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" o:spid="_x0000_s1026" style="position:absolute;margin-left:226.7pt;margin-top:78.4pt;width:7.45pt;height:22.65pt;z-index:251709440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">
                <v:line id="Straight Connector 4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I/n8MAAADaAAAADwAAAGRycy9kb3ducmV2LnhtbESPS4sCMRCE7wv+h9DC3taMi+tjNIoI&#10;wiIqOHrx1kx6HjjpzE6yOv57Iwgei6r6ipotWlOJKzWutKyg34tAEKdWl5wrOB3XX2MQziNrrCyT&#10;gjs5WMw7HzOMtb3xga6Jz0WAsItRQeF9HUvp0oIMup6tiYOX2cagD7LJpW7wFuCmkt9RNJQGSw4L&#10;Bda0Kii9JP9GweY4yVbbzW5/d3/nPWWj6PCTnJT67LbLKQhPrX+HX+1frWAAzyvhBsj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CP5/DAAAA2gAAAA8AAAAAAAAAAAAA&#10;AAAAoQIAAGRycy9kb3ducmV2LnhtbFBLBQYAAAAABAAEAPkAAACRAwAAAAA=&#10;" strokecolor="black [3213]" strokeweight="1pt"/>
                <v:line id="Straight Connector 5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5Nc6MMAAADaAAAADwAAAGRycy9kb3ducmV2LnhtbESPQYvCMBSE74L/ITzBy7KmKupajSKK&#10;4EWWrR52b4/m2Rabl9JEW/+9ERY8DjPzDbNct6YUd6pdYVnBcBCBIE6tLjhTcD7tP79AOI+ssbRM&#10;Ch7kYL3qdpYYa9vwD90Tn4kAYRejgtz7KpbSpTkZdANbEQfvYmuDPsg6k7rGJsBNKUdRNJUGCw4L&#10;OVa0zSm9JjejYHeeNsk8m8w+huNjO+fv0e/f0SjV77WbBQhPrX+H/9sHrWACryvhBsjV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eTXOjDAAAA2gAAAA8AAAAAAAAAAAAA&#10;AAAAoQIAAGRycy9kb3ducmV2LnhtbFBLBQYAAAAABAAEAPkAAACRAwAAAAA=&#10;" strokecolor="black [3213]" strokeweight="1pt"/>
                <v:line id="Straight Connector 6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wEc8IAAADaAAAADwAAAGRycy9kb3ducmV2LnhtbESPT4vCMBTE7wt+h/AEb2uqoKvVKCII&#10;Iqtg9eLt0bz+wealNlHrt98ICx6HmfkNM1+2phIPalxpWcGgH4EgTq0uOVdwPm2+JyCcR9ZYWSYF&#10;L3KwXHS+5hhr++QjPRKfiwBhF6OCwvs6ltKlBRl0fVsTBy+zjUEfZJNL3eAzwE0lh1E0lgZLDgsF&#10;1rQuKL0md6Ngd5pm69/d/vByt8uBsp/oOErOSvW67WoGwlPrP+H/9lYrGMP7Srg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pwEc8IAAADaAAAADwAAAAAAAAAAAAAA&#10;AAChAgAAZHJzL2Rvd25yZXYueG1sUEsFBgAAAAAEAAQA+QAAAJADAAAAAA==&#10;" strokecolor="black [3213]" strokeweight="1pt"/>
                <v:line id="Straight Connector 7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1nBMQAAADaAAAADwAAAGRycy9kb3ducmV2LnhtbESPT4vCMBTE74LfITxhL7KmKv7rGkVc&#10;FryI2PWgt0fzbMs2L6XJ2vrtjSB4HGbmN8xy3ZpS3Kh2hWUFw0EEgji1uuBMwen353MOwnlkjaVl&#10;UnAnB+tVt7PEWNuGj3RLfCYChF2MCnLvq1hKl+Zk0A1sRRy8q60N+iDrTOoamwA3pRxF0VQaLDgs&#10;5FjRNqf0L/k3Cr5P0yZZZJNZfzjetws+jM6XvVHqo9duvkB4av07/GrvtIIZPK+EGy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4DWcExAAAANoAAAAPAAAAAAAAAAAA&#10;AAAAAKECAABkcnMvZG93bnJldi54bWxQSwUGAAAAAAQABAD5AAAAkgMAAAAA&#10;" strokecolor="black [3213]" strokeweight="1pt"/>
                <v:line id="Straight Connector 8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81mr8AAADaAAAADwAAAGRycy9kb3ducmV2LnhtbERPy4rCMBTdD/gP4QruxlRBR6tRRBBE&#10;VLC6cXdpbh/Y3NQmav17sxBmeTjv+bI1lXhS40rLCgb9CARxanXJuYLLefM7AeE8ssbKMil4k4Pl&#10;ovMzx1jbF5/omfhchBB2MSoovK9jKV1akEHXtzVx4DLbGPQBNrnUDb5CuKnkMIrG0mDJoaHAmtYF&#10;pbfkYRTsztNsvd8djm93vx4p+4tOo+SiVK/brmYgPLX+X/x1b7WCsDVcCTdAL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1E81mr8AAADaAAAADwAAAAAAAAAAAAAAAACh&#10;AgAAZHJzL2Rvd25yZXYueG1sUEsFBgAAAAAEAAQA+QAAAI0DAAAAAA==&#10;" strokecolor="black [3213]" strokeweight="1pt"/>
                <v:line id="Straight Connector 9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5W7cUAAADaAAAADwAAAGRycy9kb3ducmV2LnhtbESPQWvCQBSE74L/YXlCL6VutGhNzEbE&#10;UuhFxOjB3h7Z1ySYfRuyW5P++65Q8DjMzDdMuhlMI27Uudqygtk0AkFcWF1zqeB8+nhZgXAeWWNj&#10;mRT8koNNNh6lmGjb85FuuS9FgLBLUEHlfZtI6YqKDLqpbYmD9207gz7IrpS6wz7ATSPnUbSUBmsO&#10;CxW2tKuouOY/RsH7ednncbl4e5697oeYD/PL194o9TQZtmsQngb/CP+3P7WCGO5Xwg2Q2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t5W7cUAAADaAAAADwAAAAAAAAAA&#10;AAAAAAChAgAAZHJzL2Rvd25yZXYueG1sUEsFBgAAAAAEAAQA+QAAAJMDAAAAAA==&#10;" strokecolor="black [3213]" strokeweight="1pt"/>
                <v:line id="Straight Connector 10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GKhMUAAADbAAAADwAAAGRycy9kb3ducmV2LnhtbESPT2vCQBDF74LfYZlCb7ppoVXTbESE&#10;QpFWMHrxNmQnf2h2Ns1uNX77zqHgbYb35r3fZOvRdepCQ2g9G3iaJ6CIS29brg2cju+zJagQkS12&#10;nsnAjQKs8+kkw9T6Kx/oUsRaSQiHFA00Mfap1qFsyGGY+55YtMoPDqOsQ63tgFcJd51+TpJX7bBl&#10;aWiwp21D5Xfx6wzsjqtq+7n72t/Cz3lP1SI5vBQnYx4fxs0bqEhjvJv/rz+s4Au9/CID6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bGKhMUAAADbAAAADwAAAAAAAAAA&#10;AAAAAAChAgAAZHJzL2Rvd25yZXYueG1sUEsFBgAAAAAEAAQA+QAAAJMDAAAAAA==&#10;" strokecolor="black [3213]" strokeweight="1pt"/>
              </v:group>
            </w:pict>
          </mc:Fallback>
        </mc:AlternateContent>
      </w:r>
      <w:r w:rsidR="00AC5E59"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ACC62B0" wp14:editId="3DF2DBA5">
                <wp:simplePos x="0" y="0"/>
                <wp:positionH relativeFrom="column">
                  <wp:posOffset>2926556</wp:posOffset>
                </wp:positionH>
                <wp:positionV relativeFrom="paragraph">
                  <wp:posOffset>1283934</wp:posOffset>
                </wp:positionV>
                <wp:extent cx="0" cy="490574"/>
                <wp:effectExtent l="0" t="0" r="19050" b="2413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90574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1" o:spid="_x0000_s1026" style="position:absolute;flip:y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0.45pt,101.1pt" to="230.45pt,13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" strokecolor="black [3213]" strokeweight="1pt"/>
            </w:pict>
          </mc:Fallback>
        </mc:AlternateContent>
      </w:r>
      <w:r w:rsidR="00AC5E59">
        <w:rPr>
          <w:noProof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28E11D63" wp14:editId="5F312DA3">
                <wp:simplePos x="0" y="0"/>
                <wp:positionH relativeFrom="column">
                  <wp:posOffset>3662204</wp:posOffset>
                </wp:positionH>
                <wp:positionV relativeFrom="paragraph">
                  <wp:posOffset>500539</wp:posOffset>
                </wp:positionV>
                <wp:extent cx="455930" cy="1905"/>
                <wp:effectExtent l="0" t="0" r="20320" b="36195"/>
                <wp:wrapNone/>
                <wp:docPr id="162" name="Straight Connector 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5930" cy="190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162" o:spid="_x0000_s1026" style="position:absolute;z-index:2516920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88.35pt,39.4pt" to="324.25pt,3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" strokecolor="black [3040]" strokeweight="1pt"/>
            </w:pict>
          </mc:Fallback>
        </mc:AlternateContent>
      </w:r>
      <w:r w:rsidR="00AC5E59"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7CB0BBC6" wp14:editId="23209AE9">
                <wp:simplePos x="0" y="0"/>
                <wp:positionH relativeFrom="column">
                  <wp:posOffset>2926080</wp:posOffset>
                </wp:positionH>
                <wp:positionV relativeFrom="paragraph">
                  <wp:posOffset>502920</wp:posOffset>
                </wp:positionV>
                <wp:extent cx="455930" cy="1905"/>
                <wp:effectExtent l="0" t="0" r="20320" b="36195"/>
                <wp:wrapNone/>
                <wp:docPr id="142" name="Straight Connector 1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5930" cy="190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142" o:spid="_x0000_s1026" style="position:absolute;z-index:2516879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30.4pt,39.6pt" to="266.3pt,39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" strokecolor="black [3040]" strokeweight="1pt"/>
            </w:pict>
          </mc:Fallback>
        </mc:AlternateContent>
      </w:r>
      <w:r w:rsidR="00AC5E59">
        <w:rPr>
          <w:noProof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34E3996A" wp14:editId="1A8136E6">
                <wp:simplePos x="0" y="0"/>
                <wp:positionH relativeFrom="column">
                  <wp:posOffset>3479800</wp:posOffset>
                </wp:positionH>
                <wp:positionV relativeFrom="paragraph">
                  <wp:posOffset>353060</wp:posOffset>
                </wp:positionV>
                <wp:extent cx="94615" cy="287020"/>
                <wp:effectExtent l="0" t="952" r="37782" b="37783"/>
                <wp:wrapNone/>
                <wp:docPr id="143" name="Group 1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020"/>
                          <a:chOff x="0" y="0"/>
                          <a:chExt cx="94615" cy="287655"/>
                        </a:xfrm>
                      </wpg:grpSpPr>
                      <wps:wsp>
                        <wps:cNvPr id="144" name="Straight Connector 144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5" name="Straight Connector 145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7" name="Straight Connector 147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6" name="Straight Connector 156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7" name="Straight Connector 157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8" name="Straight Connector 158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0" name="Straight Connector 160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43" o:spid="_x0000_s1026" style="position:absolute;margin-left:274pt;margin-top:27.8pt;width:7.45pt;height:22.6pt;rotation:-90;z-index:251688960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">
                <v:line id="Straight Connector 144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kPvsIAAADcAAAADwAAAGRycy9kb3ducmV2LnhtbERPS4vCMBC+C/sfwizsTVMXn9UoiyCI&#10;uILVi7ehmT6wmdQmq/XfmwXB23x8z5kvW1OJGzWutKyg34tAEKdWl5wrOB3X3QkI55E1VpZJwYMc&#10;LBcfnTnG2t75QLfE5yKEsItRQeF9HUvp0oIMup6tiQOX2cagD7DJpW7wHsJNJb+jaCQNlhwaCqxp&#10;VVB6Sf6Mgu1xmq1229/9w13Pe8rG0WGYnJT6+mx/ZiA8tf4tfrk3OswfDOD/mXCBXD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ykPvsIAAADcAAAADwAAAAAAAAAAAAAA&#10;AAChAgAAZHJzL2Rvd25yZXYueG1sUEsFBgAAAAAEAAQA+QAAAJADAAAAAA==&#10;" strokecolor="black [3213]" strokeweight="1pt"/>
                <v:line id="Straight Connector 145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xe6cQAAADcAAAADwAAAGRycy9kb3ducmV2LnhtbERPTWvCQBC9F/wPyxS8FN1oa6ypq0iL&#10;0IuI0YPehuw0CWZnQ3Zr4r93BcHbPN7nzJedqcSFGldaVjAaRiCIM6tLzhUc9uvBJwjnkTVWlknB&#10;lRwsF72XOSbatryjS+pzEULYJaig8L5OpHRZQQbd0NbEgfuzjUEfYJNL3WAbwk0lx1EUS4Mlh4YC&#10;a/ouKDun/0bBzyFu01k+mb6N3jfdjLfj42ljlOq/dqsvEJ46/xQ/3L86zP+YwP2ZcIF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nF7pxAAAANwAAAAPAAAAAAAAAAAA&#10;AAAAAKECAABkcnMvZG93bnJldi54bWxQSwUGAAAAAAQABAD5AAAAkgMAAAAA&#10;" strokecolor="black [3213]" strokeweight="1pt"/>
                <v:line id="Straight Connector 147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/uRycIAAADcAAAADwAAAGRycy9kb3ducmV2LnhtbERPS4vCMBC+L/gfwgje1lRxV61GEUEQ&#10;cQWrF29DM31gM6lN1PrvN8LC3ubje8582ZpKPKhxpWUFg34Egji1uuRcwfm0+ZyAcB5ZY2WZFLzI&#10;wXLR+ZhjrO2Tj/RIfC5CCLsYFRTe17GULi3IoOvbmjhwmW0M+gCbXOoGnyHcVHIYRd/SYMmhocCa&#10;1gWl1+RuFOxO02y93/0cXu52OVA2jo5fyVmpXrddzUB4av2/+M+91WH+aAzvZ8IFcvE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/uRycIAAADcAAAADwAAAAAAAAAAAAAA&#10;AAChAgAAZHJzL2Rvd25yZXYueG1sUEsFBgAAAAAEAAQA+QAAAJADAAAAAA==&#10;" strokecolor="black [3213]" strokeweight="1pt"/>
                <v:line id="Straight Connector 156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dWQ8MAAADcAAAADwAAAGRycy9kb3ducmV2LnhtbERPTWvCQBC9C/6HZYReim60GDW6irQU&#10;vIgYPehtyI5JMDsbsluT/vuuUPA2j/c5q01nKvGgxpWWFYxHEQjizOqScwXn0/dwDsJ5ZI2VZVLw&#10;Sw42635vhYm2LR/pkfpchBB2CSoovK8TKV1WkEE3sjVx4G62MegDbHKpG2xDuKnkJIpiabDk0FBg&#10;TZ8FZff0xyj4Osdtusins/fxx75b8GFyue6NUm+DbrsE4anzL/G/e6fD/GkMz2fCB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yXVkPDAAAA3AAAAA8AAAAAAAAAAAAA&#10;AAAAoQIAAGRycy9kb3ducmV2LnhtbFBLBQYAAAAABAAEAPkAAACRAwAAAAA=&#10;" strokecolor="black [3213]" strokeweight="1pt"/>
                <v:line id="Straight Connector 157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iIHFMQAAADcAAAADwAAAGRycy9kb3ducmV2LnhtbERPS2vCQBC+F/oflil4azYtWG10DUUo&#10;iFTBJJfehuzkgdnZNLs18d+7hYK3+fies04n04kLDa61rOAlikEQl1a3XCso8s/nJQjnkTV2lknB&#10;lRykm8eHNSbajnyiS+ZrEULYJaig8b5PpHRlQwZdZHviwFV2MOgDHGqpBxxDuOnkaxy/SYMth4YG&#10;e9o2VJ6zX6Ngn79X26/94Xh1P99HqhbxaZ4VSs2epo8VCE+Tv4v/3Tsd5s8X8PdMuEB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IgcUxAAAANwAAAAPAAAAAAAAAAAA&#10;AAAAAKECAABkcnMvZG93bnJldi54bWxQSwUGAAAAAAQABAD5AAAAkgMAAAAA&#10;" strokecolor="black [3213]" strokeweight="1pt"/>
                <v:line id="Straight Connector 158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RnqsYAAADcAAAADwAAAGRycy9kb3ducmV2LnhtbESPQWvCQBCF74L/YRnBS6kbFW1NXUUU&#10;oReRph7a25CdJqHZ2ZBdTfz3nUPB2wzvzXvfrLe9q9WN2lB5NjCdJKCIc28rLgxcPo/Pr6BCRLZY&#10;eyYDdwqw3QwHa0yt7/iDblkslIRwSNFAGWOTah3ykhyGiW+IRfvxrcMoa1to22In4a7WsyRZaocV&#10;S0OJDe1Lyn+zqzNwuCy7bFUsXp6m81O/4vPs6/vkjBmP+t0bqEh9fJj/r9+t4C+EVp6RCfTm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JEZ6rGAAAA3AAAAA8AAAAAAAAA&#10;AAAAAAAAoQIAAGRycy9kb3ducmV2LnhtbFBLBQYAAAAABAAEAPkAAACUAwAAAAA=&#10;" strokecolor="black [3213]" strokeweight="1pt"/>
                <v:line id="Straight Connector 160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6dV3cYAAADcAAAADwAAAGRycy9kb3ducmV2LnhtbESPT2sCQQzF74LfYYjQm85WqNWto4gg&#10;iLSCq5fewk72D93JrDujrt++ORR6S3gv7/2yXPeuUXfqQu3ZwOskAUWce1tzaeBy3o3noEJEtth4&#10;JgNPCrBeDQdLTK1/8InuWSyVhHBI0UAVY5tqHfKKHIaJb4lFK3znMMraldp2+JBw1+hpksy0w5ql&#10;ocKWthXlP9nNGTicF8X28/B1fIbr95GK9+T0ll2MeRn1mw9Qkfr4b/673lvBnwm+PCMT6N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+nVd3GAAAA3AAAAA8AAAAAAAAA&#10;AAAAAAAAoQIAAGRycy9kb3ducmV2LnhtbFBLBQYAAAAABAAEAPkAAACUAwAAAAA=&#10;" strokecolor="black [3213]" strokeweight="1pt"/>
              </v:group>
            </w:pict>
          </mc:Fallback>
        </mc:AlternateContent>
      </w:r>
      <w:r w:rsidR="00AC5E59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A23E2A7" wp14:editId="7DBB1D58">
                <wp:simplePos x="0" y="0"/>
                <wp:positionH relativeFrom="column">
                  <wp:posOffset>1743075</wp:posOffset>
                </wp:positionH>
                <wp:positionV relativeFrom="paragraph">
                  <wp:posOffset>1290955</wp:posOffset>
                </wp:positionV>
                <wp:extent cx="0" cy="478155"/>
                <wp:effectExtent l="0" t="0" r="19050" b="17145"/>
                <wp:wrapNone/>
                <wp:docPr id="133" name="Straight Connector 1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47815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33" o:spid="_x0000_s1026" style="position:absolute;flip:x y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37.25pt,101.65pt" to="137.25pt,13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" strokecolor="black [3213]" strokeweight="1pt"/>
            </w:pict>
          </mc:Fallback>
        </mc:AlternateContent>
      </w:r>
      <w:r w:rsidR="00AC5E59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E61C2C4" wp14:editId="57798E2D">
                <wp:simplePos x="0" y="0"/>
                <wp:positionH relativeFrom="column">
                  <wp:posOffset>1740694</wp:posOffset>
                </wp:positionH>
                <wp:positionV relativeFrom="paragraph">
                  <wp:posOffset>498316</wp:posOffset>
                </wp:positionV>
                <wp:extent cx="635" cy="504699"/>
                <wp:effectExtent l="0" t="0" r="37465" b="10160"/>
                <wp:wrapNone/>
                <wp:docPr id="124" name="Straight Connector 1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35" cy="504699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24" o:spid="_x0000_s1026" style="position:absolute;flip:y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37.05pt,39.25pt" to="137.1pt,7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" strokecolor="black [3213]" strokeweight="1pt"/>
            </w:pict>
          </mc:Fallback>
        </mc:AlternateContent>
      </w:r>
      <w:r w:rsidR="00AC5E59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07392" behindDoc="0" locked="0" layoutInCell="1" allowOverlap="1" wp14:anchorId="6D503E4B" wp14:editId="3A72BD4E">
                <wp:simplePos x="0" y="0"/>
                <wp:positionH relativeFrom="column">
                  <wp:posOffset>1695450</wp:posOffset>
                </wp:positionH>
                <wp:positionV relativeFrom="paragraph">
                  <wp:posOffset>1003016</wp:posOffset>
                </wp:positionV>
                <wp:extent cx="94615" cy="287584"/>
                <wp:effectExtent l="0" t="0" r="19685" b="36830"/>
                <wp:wrapNone/>
                <wp:docPr id="125" name="Group 1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287584"/>
                          <a:chOff x="0" y="0"/>
                          <a:chExt cx="94615" cy="287655"/>
                        </a:xfrm>
                      </wpg:grpSpPr>
                      <wps:wsp>
                        <wps:cNvPr id="126" name="Straight Connector 126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7" name="Straight Connector 127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8" name="Straight Connector 128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9" name="Straight Connector 129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0" name="Straight Connector 130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1" name="Straight Connector 131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2" name="Straight Connector 132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5" o:spid="_x0000_s1026" style="position:absolute;margin-left:133.5pt;margin-top:79pt;width:7.45pt;height:22.65pt;z-index:251707392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">
                <v:line id="Straight Connector 126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jR8sEAAADcAAAADwAAAGRycy9kb3ducmV2LnhtbERPS4vCMBC+L/gfwgje1lTBVzWKCAsi&#10;q2D14m1opg9sJt0mav33G0HwNh/fcxar1lTiTo0rLSsY9CMQxKnVJecKzqef7ykI55E1VpZJwZMc&#10;rJadrwXG2j74SPfE5yKEsItRQeF9HUvp0oIMur6tiQOX2cagD7DJpW7wEcJNJYdRNJYGSw4NBda0&#10;KSi9JjejYHeaZZvf3f7wdH+XA2WT6DhKzkr1uu16DsJT6z/it3urw/zhGF7PhAvk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aNHywQAAANwAAAAPAAAAAAAAAAAAAAAA&#10;AKECAABkcnMvZG93bnJldi54bWxQSwUGAAAAAAQABAD5AAAAjwMAAAAA&#10;" strokecolor="black [3213]" strokeweight="1pt"/>
                <v:line id="Straight Connector 127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2ApcQAAADcAAAADwAAAGRycy9kb3ducmV2LnhtbERPTWvCQBC9F/oflin0Is3GFKNJXaVU&#10;BC8iph7sbchOk9DsbMhuTfrvXUHobR7vc5br0bTiQr1rLCuYRjEI4tLqhisFp8/tywKE88gaW8uk&#10;4I8crFePD0vMtR34SJfCVyKEsMtRQe19l0vpypoMush2xIH7tr1BH2BfSd3jEMJNK5M4TqXBhkND&#10;jR191FT+FL9GweaUDkVWzeaT6et+zPiQnL/2Rqnnp/H9DYSn0f+L7+6dDvOTOdyeCRfI1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3YClxAAAANwAAAAPAAAAAAAAAAAA&#10;AAAAAKECAABkcnMvZG93bnJldi54bWxQSwUGAAAAAAQABAD5AAAAkgMAAAAA&#10;" strokecolor="black [3213]" strokeweight="1pt"/>
                <v:line id="Straight Connector 128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vgG8YAAADcAAAADwAAAGRycy9kb3ducmV2LnhtbESPS2sCQRCE7wH/w9CCtzirYB6ro4gQ&#10;EDGCqxdvzU7vA3d61p2Jrv8+fQjk1k1VV329WPWuUXfqQu3ZwGScgCLOva25NHA+fb1+gAoR2WLj&#10;mQw8KcBqOXhZYGr9g490z2KpJIRDigaqGNtU65BX5DCMfUssWuE7h1HWrtS2w4eEu0ZPk+RNO6xZ&#10;GipsaVNRfs1+nIHd6bPY7Hffh2e4XQ5UvCfHWXY2ZjTs13NQkfr4b/673lrBnwqtPCMT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e74BvGAAAA3AAAAA8AAAAAAAAA&#10;AAAAAAAAoQIAAGRycy9kb3ducmV2LnhtbFBLBQYAAAAABAAEAPkAAACUAwAAAAA=&#10;" strokecolor="black [3213]" strokeweight="1pt"/>
                <v:line id="Straight Connector 129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6xTMUAAADcAAAADwAAAGRycy9kb3ducmV2LnhtbERPS2vCQBC+F/oflin0IroxxUdSN6FU&#10;BC8iTT3Y25CdJqHZ2ZDdmvTfu4LQ23x8z9nko2nFhXrXWFYwn0UgiEurG64UnD530zUI55E1tpZJ&#10;wR85yLPHhw2m2g78QZfCVyKEsEtRQe19l0rpypoMupntiAP3bXuDPsC+krrHIYSbVsZRtJQGGw4N&#10;NXb0XlP5U/waBdvTciiSarGazF8OY8LH+Px1MEo9P41vryA8jf5ffHfvdZgfJ3B7Jlwgs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Q6xTMUAAADcAAAADwAAAAAAAAAA&#10;AAAAAAChAgAAZHJzL2Rvd25yZXYueG1sUEsFBgAAAAAEAAQA+QAAAJMDAAAAAA==&#10;" strokecolor="black [3213]" strokeweight="1pt"/>
                <v:line id="Straight Connector 130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R6wMYAAADcAAAADwAAAGRycy9kb3ducmV2LnhtbESPT2sCQQzF74LfYYjQm85qaauro4hQ&#10;KNIKrl68hZ3sH9zJbHemun775lDoLeG9vPfLatO7Rt2oC7VnA9NJAoo497bm0sD59D6egwoR2WLj&#10;mQw8KMBmPRysMLX+zke6ZbFUEsIhRQNVjG2qdcgrchgmviUWrfCdwyhrV2rb4V3CXaNnSfKqHdYs&#10;DRW2tKsov2Y/zsD+tCh2n/uvwyN8Xw5UvCXHl+xszNOo3y5BRerjv/nv+sMK/rPgyzMygV7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wUesDGAAAA3AAAAA8AAAAAAAAA&#10;AAAAAAAAoQIAAGRycy9kb3ducmV2LnhtbFBLBQYAAAAABAAEAPkAAACUAwAAAAA=&#10;" strokecolor="black [3213]" strokeweight="1pt"/>
                <v:line id="Straight Connector 131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Erl8QAAADcAAAADwAAAGRycy9kb3ducmV2LnhtbERPTWvCQBC9F/wPyxS8iG6iNNbUVUQR&#10;ehExerC3ITtNQrOzIbua+O+7BaG3ebzPWa57U4s7ta6yrCCeRCCIc6srLhRczvvxOwjnkTXWlknB&#10;gxysV4OXJabadnyie+YLEULYpaig9L5JpXR5SQbdxDbEgfu2rUEfYFtI3WIXwk0tp1GUSIMVh4YS&#10;G9qWlP9kN6Ngd0m6bFG8zUfx7NAv+Di9fh2MUsPXfvMBwlPv/8VP96cO82cx/D0TLp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oSuXxAAAANwAAAAPAAAAAAAAAAAA&#10;AAAAAKECAABkcnMvZG93bnJldi54bWxQSwUGAAAAAAQABAD5AAAAkgMAAAAA&#10;" strokecolor="black [3213]" strokeweight="1pt"/>
                <v:line id="Straight Connector 132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4pBLMIAAADcAAAADwAAAGRycy9kb3ducmV2LnhtbERPS4vCMBC+C/sfwizsTVMVX9UoiyCI&#10;uILVi7ehmT6wmXSbrNZ/bxYEb/PxPWexak0lbtS40rKCfi8CQZxaXXKu4HzadKcgnEfWWFkmBQ9y&#10;sFp+dBYYa3vnI90Sn4sQwi5GBYX3dSylSwsy6Hq2Jg5cZhuDPsAml7rBewg3lRxE0VgaLDk0FFjT&#10;uqD0mvwZBbvTLFvvdz+Hh/u9HCibRMdRclbq67P9noPw1Pq3+OXe6jB/OID/Z8IFcvk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4pBLMIAAADcAAAADwAAAAAAAAAAAAAA&#10;AAChAgAAZHJzL2Rvd25yZXYueG1sUEsFBgAAAAAEAAQA+QAAAJADAAAAAA==&#10;" strokecolor="black [3213]" strokeweight="1pt"/>
              </v:group>
            </w:pict>
          </mc:Fallback>
        </mc:AlternateContent>
      </w:r>
      <w:r w:rsidR="001B4F36">
        <w:rPr>
          <w:noProof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5ED52F21" wp14:editId="337DDE01">
                <wp:simplePos x="0" y="0"/>
                <wp:positionH relativeFrom="column">
                  <wp:posOffset>2426691</wp:posOffset>
                </wp:positionH>
                <wp:positionV relativeFrom="paragraph">
                  <wp:posOffset>500380</wp:posOffset>
                </wp:positionV>
                <wp:extent cx="497205" cy="544671"/>
                <wp:effectExtent l="0" t="0" r="17145" b="27305"/>
                <wp:wrapNone/>
                <wp:docPr id="141" name="Straight Connector 1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97205" cy="544671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41" o:spid="_x0000_s1026" style="position:absolute;flip:y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1.1pt,39.4pt" to="230.25pt,82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" strokecolor="black [3040]" strokeweight="1pt"/>
            </w:pict>
          </mc:Fallback>
        </mc:AlternateContent>
      </w:r>
      <w:r w:rsidR="004E6AC9"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EBA9E1B" wp14:editId="58507887">
                <wp:simplePos x="0" y="0"/>
                <wp:positionH relativeFrom="column">
                  <wp:posOffset>1739265</wp:posOffset>
                </wp:positionH>
                <wp:positionV relativeFrom="paragraph">
                  <wp:posOffset>1250792</wp:posOffset>
                </wp:positionV>
                <wp:extent cx="490538" cy="521334"/>
                <wp:effectExtent l="0" t="0" r="24130" b="31750"/>
                <wp:wrapNone/>
                <wp:docPr id="105" name="Straight Connector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90538" cy="521334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05" o:spid="_x0000_s1026" style="position:absolute;flip:y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6.95pt,98.5pt" to="175.6pt,13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" strokecolor="black [3040]" strokeweight="1pt"/>
            </w:pict>
          </mc:Fallback>
        </mc:AlternateContent>
      </w:r>
      <w:r w:rsidR="004E6AC9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03296" behindDoc="0" locked="0" layoutInCell="1" allowOverlap="1" wp14:anchorId="222CC383" wp14:editId="2A5544B8">
                <wp:simplePos x="0" y="0"/>
                <wp:positionH relativeFrom="column">
                  <wp:posOffset>2279015</wp:posOffset>
                </wp:positionH>
                <wp:positionV relativeFrom="paragraph">
                  <wp:posOffset>1009650</wp:posOffset>
                </wp:positionV>
                <wp:extent cx="94615" cy="287655"/>
                <wp:effectExtent l="57150" t="0" r="57785" b="0"/>
                <wp:wrapNone/>
                <wp:docPr id="119" name="Group 1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337607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120" name="Straight Connector 120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1" name="Straight Connector 121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2" name="Straight Connector 122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4" name="Straight Connector 134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5" name="Straight Connector 135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6" name="Straight Connector 136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7" name="Straight Connector 137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19" o:spid="_x0000_s1026" style="position:absolute;margin-left:179.45pt;margin-top:79.5pt;width:7.45pt;height:22.65pt;rotation:-8982725fd;z-index:251703296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">
                <v:line id="Straight Connector 120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3sHcYAAADcAAAADwAAAGRycy9kb3ducmV2LnhtbESPS2sCQRCE7wH/w9CCtzirYB6ro4gQ&#10;EDGCqxdvzU7vA3d61p2Jrv8+fQjk1k1VV329WPWuUXfqQu3ZwGScgCLOva25NHA+fb1+gAoR2WLj&#10;mQw8KcBqOXhZYGr9g490z2KpJIRDigaqGNtU65BX5DCMfUssWuE7h1HWrtS2w4eEu0ZPk+RNO6xZ&#10;GipsaVNRfs1+nIHd6bPY7Hffh2e4XQ5UvCfHWXY2ZjTs13NQkfr4b/673lrBnwq+PCMT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nN7B3GAAAA3AAAAA8AAAAAAAAA&#10;AAAAAAAAoQIAAGRycy9kb3ducmV2LnhtbFBLBQYAAAAABAAEAPkAAACUAwAAAAA=&#10;" strokecolor="black [3213]" strokeweight="1pt"/>
                <v:line id="Straight Connector 121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3i9SsQAAADcAAAADwAAAGRycy9kb3ducmV2LnhtbERPTWvCQBC9F/wPywi9lLpJSm2N2Ygo&#10;gheRph7qbciOSTA7G7Jbk/57t1DobR7vc7LVaFpxo941lhXEswgEcWl1w5WC0+fu+R2E88gaW8uk&#10;4IccrPLJQ4aptgN/0K3wlQgh7FJUUHvfpVK6siaDbmY74sBdbG/QB9hXUvc4hHDTyiSK5tJgw6Gh&#10;xo42NZXX4tso2J7mQ7GoXt+e4pfDuOBj8nU+GKUep+N6CcLT6P/Ff+69DvOTGH6fCRfI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eL1KxAAAANwAAAAPAAAAAAAAAAAA&#10;AAAAAKECAABkcnMvZG93bnJldi54bWxQSwUGAAAAAAQABAD5AAAAkgMAAAAA&#10;" strokecolor="black [3213]" strokeweight="1pt"/>
                <v:line id="Straight Connector 122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PX8cQAAADcAAAADwAAAGRycy9kb3ducmV2LnhtbERPS2vCQBC+F/wPywi91U0Dtpq6iggF&#10;CW0g0UtvQ3byoNnZmN1q8u+7hYK3+fies9mNphNXGlxrWcHzIgJBXFrdcq3gfHp/WoFwHlljZ5kU&#10;TORgt509bDDR9sY5XQtfixDCLkEFjfd9IqUrGzLoFrYnDlxlB4M+wKGWesBbCDedjKPoRRpsOTQ0&#10;2NOhofK7+DEK0tO6Onykn9nkLl8ZVa9RvizOSj3Ox/0bCE+jv4v/3Ucd5scx/D0TLpD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U9fxxAAAANwAAAAPAAAAAAAAAAAA&#10;AAAAAKECAABkcnMvZG93bnJldi54bWxQSwUGAAAAAAQABAD5AAAAkgMAAAAA&#10;" strokecolor="black [3213]" strokeweight="1pt"/>
                <v:line id="Straight Connector 134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aID8QAAADcAAAADwAAAGRycy9kb3ducmV2LnhtbERPTWvCQBC9F/wPyxS8FN2oNdbUVaQi&#10;9CJi9KC3ITtNgtnZkN2a+O/dgtDbPN7nLFadqcSNGldaVjAaRiCIM6tLzhWcjtvBBwjnkTVWlknB&#10;nRyslr2XBSbatnygW+pzEULYJaig8L5OpHRZQQbd0NbEgfuxjUEfYJNL3WAbwk0lx1EUS4Mlh4YC&#10;a/oqKLumv0bB5hS36Tyfzt5Gk1035/34fNkZpfqv3foThKfO/4uf7m8d5k/e4e+ZcIF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1ogPxAAAANwAAAAPAAAAAAAAAAAA&#10;AAAAAKECAABkcnMvZG93bnJldi54bWxQSwUGAAAAAAQABAD5AAAAkgMAAAAA&#10;" strokecolor="black [3213]" strokeweight="1pt"/>
                <v:line id="Straight Connector 135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PZWMQAAADcAAAADwAAAGRycy9kb3ducmV2LnhtbERPS2vCQBC+F/wPywjemk0V2xpdRYRC&#10;CVUw5tLbkJ08aHY2zW5N/PddodDbfHzP2exG04or9a6xrOApikEQF1Y3XCnIL2+PryCcR9bYWiYF&#10;N3Kw204eNphoO/CZrpmvRAhhl6CC2vsukdIVNRl0ke2IA1fa3qAPsK+k7nEI4aaV8zh+lgYbDg01&#10;dnSoqfjKfoyC9LIqDx/p8XRz358nKl/i8zLLlZpNx/0ahKfR/4v/3O86zF8s4f5MuEB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Y9lYxAAAANwAAAAPAAAAAAAAAAAA&#10;AAAAAKECAABkcnMvZG93bnJldi54bWxQSwUGAAAAAAQABAD5AAAAkgMAAAAA&#10;" strokecolor="black [3213]" strokeweight="1pt"/>
                <v:line id="Straight Connector 136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iz48QAAADcAAAADwAAAGRycy9kb3ducmV2LnhtbERPTWvCQBC9F/oflhG8FN2oNNXoKsUi&#10;eBExzUFvQ3ZMgtnZkN2a+O/dQqG3ebzPWW16U4s7ta6yrGAyjkAQ51ZXXCjIvnejOQjnkTXWlknB&#10;gxxs1q8vK0y07fhE99QXIoSwS1BB6X2TSOnykgy6sW2IA3e1rUEfYFtI3WIXwk0tp1EUS4MVh4YS&#10;G9qWlN/SH6PgK4u7dFG8f7xNZod+wcfp+XIwSg0H/ecShKfe/4v/3Hsd5s9i+H0mXCD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SLPjxAAAANwAAAAPAAAAAAAAAAAA&#10;AAAAAKECAABkcnMvZG93bnJldi54bWxQSwUGAAAAAAQABAD5AAAAkgMAAAAA&#10;" strokecolor="black [3213]" strokeweight="1pt"/>
                <v:line id="Straight Connector 137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3itMIAAADcAAAADwAAAGRycy9kb3ducmV2LnhtbERPS4vCMBC+L/gfwgje1lRlV61GEUEQ&#10;cQWrF29DM31gM6lN1PrvN8LC3ubje8582ZpKPKhxpWUFg34Egji1uuRcwfm0+ZyAcB5ZY2WZFLzI&#10;wXLR+ZhjrO2Tj/RIfC5CCLsYFRTe17GULi3IoOvbmjhwmW0M+gCbXOoGnyHcVHIYRd/SYMmhocCa&#10;1gWl1+RuFOxO02y93/0cXu52OVA2jo5fyVmpXrddzUB4av2/+M+91WH+aAzvZ8IFcvE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/3itMIAAADcAAAADwAAAAAAAAAAAAAA&#10;AAChAgAAZHJzL2Rvd25yZXYueG1sUEsFBgAAAAAEAAQA+QAAAJADAAAAAA==&#10;" strokecolor="black [3213]" strokeweight="1pt"/>
              </v:group>
            </w:pict>
          </mc:Fallback>
        </mc:AlternateContent>
      </w:r>
      <w:r w:rsidR="004E6AC9">
        <w:rPr>
          <w:noProof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243A0F4D" wp14:editId="6269C93F">
                <wp:simplePos x="0" y="0"/>
                <wp:positionH relativeFrom="column">
                  <wp:posOffset>2488406</wp:posOffset>
                </wp:positionH>
                <wp:positionV relativeFrom="paragraph">
                  <wp:posOffset>503079</wp:posOffset>
                </wp:positionV>
                <wp:extent cx="426562" cy="2381"/>
                <wp:effectExtent l="0" t="0" r="12065" b="36195"/>
                <wp:wrapNone/>
                <wp:docPr id="140" name="Straight Connector 1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26562" cy="2381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140" o:spid="_x0000_s1026" style="position:absolute;flip:y;z-index:2516828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95.95pt,39.6pt" to="229.55pt,39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" strokecolor="black [3040]" strokeweight="1pt"/>
            </w:pict>
          </mc:Fallback>
        </mc:AlternateContent>
      </w:r>
      <w:r w:rsidR="004E6AC9">
        <w:rPr>
          <w:noProof/>
        </w:rPr>
        <mc:AlternateContent>
          <mc:Choice Requires="wpg">
            <w:drawing>
              <wp:anchor distT="0" distB="0" distL="114300" distR="114300" simplePos="0" relativeHeight="251732992" behindDoc="0" locked="0" layoutInCell="1" allowOverlap="1" wp14:anchorId="0F5A72A5" wp14:editId="1BECE7FB">
                <wp:simplePos x="0" y="0"/>
                <wp:positionH relativeFrom="column">
                  <wp:posOffset>2297906</wp:posOffset>
                </wp:positionH>
                <wp:positionV relativeFrom="paragraph">
                  <wp:posOffset>355918</wp:posOffset>
                </wp:positionV>
                <wp:extent cx="94615" cy="287020"/>
                <wp:effectExtent l="0" t="952" r="37782" b="37783"/>
                <wp:wrapNone/>
                <wp:docPr id="97" name="Group 9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020"/>
                          <a:chOff x="0" y="0"/>
                          <a:chExt cx="94615" cy="287655"/>
                        </a:xfrm>
                      </wpg:grpSpPr>
                      <wps:wsp>
                        <wps:cNvPr id="98" name="Straight Connector 98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9" name="Straight Connector 99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0" name="Straight Connector 100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1" name="Straight Connector 101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2" name="Straight Connector 102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3" name="Straight Connector 103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4" name="Straight Connector 104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97" o:spid="_x0000_s1026" style="position:absolute;margin-left:180.95pt;margin-top:28.05pt;width:7.45pt;height:22.6pt;rotation:-90;z-index:251732992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">
                <v:line id="Straight Connector 98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SF2MIAAADbAAAADwAAAGRycy9kb3ducmV2LnhtbERPy2rCQBTdF/yH4Qrd1YkFa42OIoIg&#10;oQ0Y3XR3ydw8MHMnzYwx+fvOouDycN6b3WAa0VPnassK5rMIBHFudc2lguvl+PYJwnlkjY1lUjCS&#10;g9128rLBWNsHn6nPfClCCLsYFVTet7GULq/IoJvZljhwhe0M+gC7UuoOHyHcNPI9ij6kwZpDQ4Ut&#10;HSrKb9ndKEguq+LwlXyno/v9SalYRudFdlXqdTrs1yA8Df4p/neftIJVGBu+hB8gt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hSF2MIAAADbAAAADwAAAAAAAAAAAAAA&#10;AAChAgAAZHJzL2Rvd25yZXYueG1sUEsFBgAAAAAEAAQA+QAAAJADAAAAAA==&#10;" strokecolor="black [3213]" strokeweight="1pt"/>
                <v:line id="Straight Connector 99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TCuu8UAAADbAAAADwAAAGRycy9kb3ducmV2LnhtbESPQWvCQBSE74X+h+UVvBTdqFRN6iqi&#10;CF5EjB709sg+k9Ds25BdTfz3bqHQ4zAz3zDzZWcq8aDGlZYVDAcRCOLM6pJzBefTtj8D4Tyyxsoy&#10;KXiSg+Xi/W2OibYtH+mR+lwECLsEFRTe14mULivIoBvYmjh4N9sY9EE2udQNtgFuKjmKook0WHJY&#10;KLCmdUHZT3o3CjbnSZvG+df0czjedzEfRpfr3ijV++hW3yA8df4//NfeaQVxDL9fwg+Qi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TCuu8UAAADbAAAADwAAAAAAAAAA&#10;AAAAAAChAgAAZHJzL2Rvd25yZXYueG1sUEsFBgAAAAAEAAQA+QAAAJMDAAAAAA==&#10;" strokecolor="black [3213]" strokeweight="1pt"/>
                <v:line id="Straight Connector 100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iwfcYAAADcAAAADwAAAGRycy9kb3ducmV2LnhtbESPT2sCQQzF74V+hyFCb3XGgq1dHaUI&#10;BZEquHrpLexk/+BOZrsz1fXbNweht4T38t4vi9XgW3WhPjaBLUzGBhRxEVzDlYXT8fN5BiomZIdt&#10;YLJwowir5ePDAjMXrnygS54qJSEcM7RQp9RlWseiJo9xHDpi0crQe0yy9pV2PV4l3Lf6xZhX7bFh&#10;aaixo3VNxTn/9Ra2x/dy/bXd7W/x53tP5Zs5TPOTtU+j4WMOKtGQ/s33640TfCP48oxMoJ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J4sH3GAAAA3AAAAA8AAAAAAAAA&#10;AAAAAAAAoQIAAGRycy9kb3ducmV2LnhtbFBLBQYAAAAABAAEAPkAAACUAwAAAAA=&#10;" strokecolor="black [3213]" strokeweight="1pt"/>
                <v:line id="Straight Connector 101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M3hKsQAAADcAAAADwAAAGRycy9kb3ducmV2LnhtbERPTWvCQBC9C/6HZYReSrOJRasxq4il&#10;0IuI0YO9DdlpEszOhuzWpP++KxS8zeN9TrYZTCNu1LnasoIkikEQF1bXXCo4nz5eFiCcR9bYWCYF&#10;v+Rgsx6PMky17flIt9yXIoSwS1FB5X2bSumKigy6yLbEgfu2nUEfYFdK3WEfwk0jp3E8lwZrDg0V&#10;trSrqLjmP0bB+3ne58ty9vacvO6HJR+ml6+9UeppMmxXIDwN/iH+d3/qMD9O4P5MuEC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zeEqxAAAANwAAAAPAAAAAAAAAAAA&#10;AAAAAKECAABkcnMvZG93bnJldi54bWxQSwUGAAAAAAQABAD5AAAAkgMAAAAA&#10;" strokecolor="black [3213]" strokeweight="1pt"/>
                <v:line id="Straight Connector 102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eaLkcIAAADcAAAADwAAAGRycy9kb3ducmV2LnhtbERPS2sCMRC+C/6HMII3TRRqdWuUIhSK&#10;qODqpbdhM/vAzWS7SXX990YoeJuP7znLdWdrcaXWV441TMYKBHHmTMWFhvPpazQH4QOywdoxabiT&#10;h/Wq31tiYtyNj3RNQyFiCPsENZQhNImUPivJoh+7hjhyuWsthgjbQpoWbzHc1nKq1ExarDg2lNjQ&#10;pqTskv5ZDdvTIt/stvvD3f/+HCh/V8e39Kz1cNB9foAI1IWX+N/9beJ8NYXnM/ECuXo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eaLkcIAAADcAAAADwAAAAAAAAAAAAAA&#10;AAChAgAAZHJzL2Rvd25yZXYueG1sUEsFBgAAAAAEAAQA+QAAAJADAAAAAA==&#10;" strokecolor="black [3213]" strokeweight="1pt"/>
                <v:line id="Straight Connector 103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PaxsMAAADcAAAADwAAAGRycy9kb3ducmV2LnhtbERPS4vCMBC+C/6HMMJeRFOV9VGNIrss&#10;eBGxetDb0IxtsZmUJmu7/94sCN7m43vOatOaUjyodoVlBaNhBII4tbrgTMH59DOYg3AeWWNpmRT8&#10;kYPNuttZYaxtw0d6JD4TIYRdjApy76tYSpfmZNANbUUcuJutDfoA60zqGpsQbko5jqKpNFhwaMix&#10;oq+c0nvyaxR8n6dNssg+Z/3RZN8u+DC+XPdGqY9eu12C8NT6t/jl3ukwP5rA/zPhArl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9T2sbDAAAA3AAAAA8AAAAAAAAAAAAA&#10;AAAAoQIAAGRycy9kb3ducmV2LnhtbFBLBQYAAAAABAAEAPkAAACRAwAAAAA=&#10;" strokecolor="black [3213]" strokeweight="1pt"/>
                <v:line id="Straight Connector 104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O2fsMAAADcAAAADwAAAGRycy9kb3ducmV2LnhtbERPS2sCMRC+F/wPYYTeamKxVVejiCAU&#10;qYKrF2/DZvaBm8l2k+r67xuh4G0+vufMl52txZVaXznWMBwoEMSZMxUXGk7HzdsEhA/IBmvHpOFO&#10;HpaL3sscE+NufKBrGgoRQ9gnqKEMoUmk9FlJFv3ANcSRy11rMUTYFtK0eIvhtpbvSn1KixXHhhIb&#10;WpeUXdJfq2F7nObr7+1uf/c/5z3lY3X4SE9av/a71QxEoC48xf/uLxPnqxE8nokXy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1Dtn7DAAAA3AAAAA8AAAAAAAAAAAAA&#10;AAAAoQIAAGRycy9kb3ducmV2LnhtbFBLBQYAAAAABAAEAPkAAACRAwAAAAA=&#10;" strokecolor="black [3213]" strokeweight="1pt"/>
              </v:group>
            </w:pict>
          </mc:Fallback>
        </mc:AlternateContent>
      </w:r>
      <w:r w:rsidR="004E6AC9"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A8C38F6" wp14:editId="207218B9">
                <wp:simplePos x="0" y="0"/>
                <wp:positionH relativeFrom="column">
                  <wp:posOffset>1800225</wp:posOffset>
                </wp:positionH>
                <wp:positionV relativeFrom="paragraph">
                  <wp:posOffset>500380</wp:posOffset>
                </wp:positionV>
                <wp:extent cx="400685" cy="0"/>
                <wp:effectExtent l="0" t="0" r="18415" b="19050"/>
                <wp:wrapNone/>
                <wp:docPr id="96" name="Straight Connector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0068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96" o:spid="_x0000_s1026" style="position:absolute;z-index:25167052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41.75pt,39.4pt" to="173.3pt,39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" strokecolor="black [3040]" strokeweight="1pt"/>
            </w:pict>
          </mc:Fallback>
        </mc:AlternateContent>
      </w:r>
    </w:p>
    <w:sectPr w:rsidR="004E6AC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91"/>
  <w:proofState w:spelling="clean" w:grammar="clean"/>
  <w:defaultTabStop w:val="720"/>
  <w:drawingGridHorizontalSpacing w:val="144"/>
  <w:drawingGridVerticalSpacing w:val="144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3350"/>
    <w:rsid w:val="00052417"/>
    <w:rsid w:val="001B4F36"/>
    <w:rsid w:val="00372226"/>
    <w:rsid w:val="00387D48"/>
    <w:rsid w:val="0045257E"/>
    <w:rsid w:val="004C20E9"/>
    <w:rsid w:val="004E6AC9"/>
    <w:rsid w:val="005067C5"/>
    <w:rsid w:val="0061153B"/>
    <w:rsid w:val="006D11BD"/>
    <w:rsid w:val="008F10D0"/>
    <w:rsid w:val="00973350"/>
    <w:rsid w:val="009E5D74"/>
    <w:rsid w:val="00AC5E59"/>
    <w:rsid w:val="00AE793B"/>
    <w:rsid w:val="00CF3E79"/>
    <w:rsid w:val="00E51C92"/>
    <w:rsid w:val="00F54C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5.bin"/><Relationship Id="rId39" Type="http://schemas.openxmlformats.org/officeDocument/2006/relationships/oleObject" Target="embeddings/oleObject25.bin"/><Relationship Id="rId21" Type="http://schemas.openxmlformats.org/officeDocument/2006/relationships/oleObject" Target="embeddings/oleObject12.bin"/><Relationship Id="rId34" Type="http://schemas.openxmlformats.org/officeDocument/2006/relationships/oleObject" Target="embeddings/oleObject21.bin"/><Relationship Id="rId42" Type="http://schemas.openxmlformats.org/officeDocument/2006/relationships/oleObject" Target="embeddings/oleObject28.bin"/><Relationship Id="rId47" Type="http://schemas.openxmlformats.org/officeDocument/2006/relationships/oleObject" Target="embeddings/oleObject32.bin"/><Relationship Id="rId50" Type="http://schemas.openxmlformats.org/officeDocument/2006/relationships/oleObject" Target="embeddings/oleObject34.bin"/><Relationship Id="rId55" Type="http://schemas.openxmlformats.org/officeDocument/2006/relationships/image" Target="media/image13.wmf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5.wmf"/><Relationship Id="rId25" Type="http://schemas.openxmlformats.org/officeDocument/2006/relationships/image" Target="media/image7.wmf"/><Relationship Id="rId33" Type="http://schemas.openxmlformats.org/officeDocument/2006/relationships/oleObject" Target="embeddings/oleObject20.bin"/><Relationship Id="rId38" Type="http://schemas.openxmlformats.org/officeDocument/2006/relationships/image" Target="media/image10.wmf"/><Relationship Id="rId46" Type="http://schemas.openxmlformats.org/officeDocument/2006/relationships/oleObject" Target="embeddings/oleObject31.bin"/><Relationship Id="rId59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1.bin"/><Relationship Id="rId29" Type="http://schemas.openxmlformats.org/officeDocument/2006/relationships/oleObject" Target="embeddings/oleObject17.bin"/><Relationship Id="rId41" Type="http://schemas.openxmlformats.org/officeDocument/2006/relationships/oleObject" Target="embeddings/oleObject27.bin"/><Relationship Id="rId54" Type="http://schemas.openxmlformats.org/officeDocument/2006/relationships/oleObject" Target="embeddings/oleObject3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19.bin"/><Relationship Id="rId37" Type="http://schemas.openxmlformats.org/officeDocument/2006/relationships/oleObject" Target="embeddings/oleObject24.bin"/><Relationship Id="rId40" Type="http://schemas.openxmlformats.org/officeDocument/2006/relationships/oleObject" Target="embeddings/oleObject26.bin"/><Relationship Id="rId45" Type="http://schemas.openxmlformats.org/officeDocument/2006/relationships/image" Target="media/image11.wmf"/><Relationship Id="rId53" Type="http://schemas.openxmlformats.org/officeDocument/2006/relationships/oleObject" Target="embeddings/oleObject37.bin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3.bin"/><Relationship Id="rId28" Type="http://schemas.openxmlformats.org/officeDocument/2006/relationships/image" Target="media/image8.wmf"/><Relationship Id="rId36" Type="http://schemas.openxmlformats.org/officeDocument/2006/relationships/oleObject" Target="embeddings/oleObject23.bin"/><Relationship Id="rId49" Type="http://schemas.openxmlformats.org/officeDocument/2006/relationships/oleObject" Target="embeddings/oleObject33.bin"/><Relationship Id="rId57" Type="http://schemas.openxmlformats.org/officeDocument/2006/relationships/oleObject" Target="embeddings/oleObject40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0.bin"/><Relationship Id="rId31" Type="http://schemas.openxmlformats.org/officeDocument/2006/relationships/image" Target="media/image9.wmf"/><Relationship Id="rId44" Type="http://schemas.openxmlformats.org/officeDocument/2006/relationships/oleObject" Target="embeddings/oleObject30.bin"/><Relationship Id="rId52" Type="http://schemas.openxmlformats.org/officeDocument/2006/relationships/oleObject" Target="embeddings/oleObject3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4.wmf"/><Relationship Id="rId22" Type="http://schemas.openxmlformats.org/officeDocument/2006/relationships/image" Target="media/image6.wmf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2.bin"/><Relationship Id="rId43" Type="http://schemas.openxmlformats.org/officeDocument/2006/relationships/oleObject" Target="embeddings/oleObject29.bin"/><Relationship Id="rId48" Type="http://schemas.openxmlformats.org/officeDocument/2006/relationships/image" Target="media/image12.wmf"/><Relationship Id="rId56" Type="http://schemas.openxmlformats.org/officeDocument/2006/relationships/oleObject" Target="embeddings/oleObject39.bin"/><Relationship Id="rId8" Type="http://schemas.openxmlformats.org/officeDocument/2006/relationships/image" Target="media/image2.wmf"/><Relationship Id="rId51" Type="http://schemas.openxmlformats.org/officeDocument/2006/relationships/oleObject" Target="embeddings/oleObject35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1</Pages>
  <Words>25</Words>
  <Characters>146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lee</dc:creator>
  <cp:lastModifiedBy>klee</cp:lastModifiedBy>
  <cp:revision>10</cp:revision>
  <dcterms:created xsi:type="dcterms:W3CDTF">2012-01-27T20:04:00Z</dcterms:created>
  <dcterms:modified xsi:type="dcterms:W3CDTF">2012-01-27T2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